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B757B" w:rsidRDefault="007B757B" w:rsidP="007B757B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Муниципальное образовательное учреждение </w:t>
      </w:r>
    </w:p>
    <w:tbl>
      <w:tblPr>
        <w:tblpPr w:leftFromText="180" w:rightFromText="180" w:vertAnchor="text" w:horzAnchor="margin" w:tblpXSpec="center" w:tblpY="997"/>
        <w:tblW w:w="1088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231"/>
        <w:gridCol w:w="3264"/>
        <w:gridCol w:w="4386"/>
      </w:tblGrid>
      <w:tr w:rsidR="007B757B" w:rsidTr="008A053B">
        <w:trPr>
          <w:trHeight w:val="4078"/>
        </w:trPr>
        <w:tc>
          <w:tcPr>
            <w:tcW w:w="3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757B" w:rsidRDefault="007B757B" w:rsidP="008A05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Согласовано»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ь МО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u w:val="single"/>
              </w:rPr>
              <w:t>___________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/Зеткина Г. Н./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подпись)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токол №</w:t>
            </w: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т «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»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>сентябр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2017 г.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  <w:tc>
          <w:tcPr>
            <w:tcW w:w="32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757B" w:rsidRDefault="007B757B" w:rsidP="008A05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Согласовано»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еститель директора  по УВР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  /Зеткина Г. Н./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подпись)</w:t>
            </w: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»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>сентябр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2017 г.</w:t>
            </w:r>
          </w:p>
        </w:tc>
        <w:tc>
          <w:tcPr>
            <w:tcW w:w="4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757B" w:rsidRDefault="007B757B" w:rsidP="008A05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Утверждаю»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ректор МОУ Хмельниковская  СОШ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 /Мироненко Т. В./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(подпись)</w:t>
            </w: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иказ по школе № </w:t>
            </w: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 «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» 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>сентябр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2017 г.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B757B" w:rsidRDefault="007B757B" w:rsidP="007B757B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Хмельниковская СОШ </w:t>
      </w:r>
    </w:p>
    <w:p w:rsidR="007B757B" w:rsidRDefault="007B757B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7B757B" w:rsidRDefault="007B757B" w:rsidP="007B757B">
      <w:pPr>
        <w:jc w:val="center"/>
        <w:rPr>
          <w:rFonts w:ascii="Times New Roman" w:hAnsi="Times New Roman"/>
          <w:sz w:val="24"/>
          <w:szCs w:val="24"/>
        </w:rPr>
      </w:pPr>
    </w:p>
    <w:p w:rsidR="007B757B" w:rsidRDefault="007B757B" w:rsidP="007B757B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Рабочая программа</w:t>
      </w:r>
    </w:p>
    <w:p w:rsidR="007B757B" w:rsidRDefault="007B757B" w:rsidP="007B757B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по алгебре</w:t>
      </w:r>
    </w:p>
    <w:p w:rsidR="007B757B" w:rsidRDefault="007B757B" w:rsidP="007B757B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 xml:space="preserve">для </w:t>
      </w:r>
      <w:r>
        <w:rPr>
          <w:rFonts w:ascii="Times New Roman" w:hAnsi="Times New Roman"/>
          <w:sz w:val="36"/>
          <w:szCs w:val="36"/>
        </w:rPr>
        <w:t>8</w:t>
      </w:r>
      <w:r>
        <w:rPr>
          <w:rFonts w:ascii="Times New Roman" w:hAnsi="Times New Roman"/>
          <w:b/>
          <w:sz w:val="36"/>
          <w:szCs w:val="36"/>
        </w:rPr>
        <w:t xml:space="preserve"> класса основного общего образования</w:t>
      </w:r>
    </w:p>
    <w:p w:rsidR="007B757B" w:rsidRDefault="007B757B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7B757B" w:rsidRDefault="007B757B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7B757B" w:rsidRDefault="007B757B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7B757B" w:rsidRDefault="007B757B" w:rsidP="007B757B">
      <w:pPr>
        <w:ind w:left="4248" w:firstLine="708"/>
        <w:jc w:val="righ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Учитель математики 1 категории</w:t>
      </w:r>
    </w:p>
    <w:p w:rsidR="007B757B" w:rsidRDefault="007B757B" w:rsidP="007B757B">
      <w:pPr>
        <w:ind w:left="4248" w:firstLine="708"/>
        <w:jc w:val="righ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омолова  С. А.</w:t>
      </w:r>
    </w:p>
    <w:p w:rsidR="007B757B" w:rsidRDefault="007B757B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017 - 2018 уч. год.</w:t>
      </w:r>
    </w:p>
    <w:p w:rsidR="007B757B" w:rsidRDefault="007B757B" w:rsidP="007B757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C7797A" w:rsidRDefault="00E37C47" w:rsidP="00E37C47">
      <w:pPr>
        <w:jc w:val="center"/>
        <w:rPr>
          <w:rFonts w:ascii="Times New Roman" w:hAnsi="Times New Roman" w:cs="Times New Roman"/>
        </w:rPr>
      </w:pPr>
      <w:r w:rsidRPr="00C7797A">
        <w:rPr>
          <w:rFonts w:ascii="Times New Roman" w:hAnsi="Times New Roman" w:cs="Times New Roman"/>
          <w:b/>
          <w:sz w:val="24"/>
          <w:szCs w:val="24"/>
        </w:rPr>
        <w:lastRenderedPageBreak/>
        <w:t>ПОЯСНИТЕЛЬНАЯ ЗАПИСКА</w:t>
      </w:r>
    </w:p>
    <w:p w:rsidR="00E37C47" w:rsidRPr="001C7D60" w:rsidRDefault="00E37C47" w:rsidP="00E37C47">
      <w:pPr>
        <w:spacing w:after="0"/>
        <w:ind w:firstLine="709"/>
        <w:jc w:val="both"/>
        <w:rPr>
          <w:rFonts w:ascii="Times New Roman" w:hAnsi="Times New Roman"/>
          <w:b/>
        </w:rPr>
      </w:pPr>
      <w:r w:rsidRPr="001C7D60">
        <w:rPr>
          <w:rFonts w:ascii="Times New Roman" w:hAnsi="Times New Roman" w:cs="Times New Roman"/>
        </w:rPr>
        <w:t xml:space="preserve">  </w:t>
      </w:r>
      <w:r w:rsidRPr="001C7D60">
        <w:rPr>
          <w:rFonts w:ascii="Times New Roman" w:hAnsi="Times New Roman"/>
          <w:b/>
        </w:rPr>
        <w:t>Рабочая про</w:t>
      </w:r>
      <w:r>
        <w:rPr>
          <w:rFonts w:ascii="Times New Roman" w:hAnsi="Times New Roman"/>
          <w:b/>
        </w:rPr>
        <w:t>грамма по алгебре для учащихся 8</w:t>
      </w:r>
      <w:r w:rsidRPr="001C7D60">
        <w:rPr>
          <w:rFonts w:ascii="Times New Roman" w:hAnsi="Times New Roman"/>
          <w:b/>
        </w:rPr>
        <w:t xml:space="preserve"> класса составлена на основе следующих нормативных документов и методических материалов:</w:t>
      </w:r>
    </w:p>
    <w:p w:rsidR="00E37C47" w:rsidRPr="003A7115" w:rsidRDefault="00E37C47" w:rsidP="00E37C47">
      <w:pPr>
        <w:spacing w:after="0"/>
        <w:ind w:firstLine="709"/>
        <w:jc w:val="both"/>
        <w:rPr>
          <w:rFonts w:ascii="Times New Roman" w:hAnsi="Times New Roman"/>
          <w:b/>
        </w:rPr>
      </w:pPr>
    </w:p>
    <w:p w:rsidR="003A7115" w:rsidRPr="003A7115" w:rsidRDefault="003A7115" w:rsidP="003A7115">
      <w:pPr>
        <w:numPr>
          <w:ilvl w:val="0"/>
          <w:numId w:val="14"/>
        </w:numPr>
        <w:tabs>
          <w:tab w:val="left" w:pos="540"/>
          <w:tab w:val="left" w:pos="567"/>
          <w:tab w:val="left" w:pos="1134"/>
        </w:tabs>
        <w:spacing w:after="0" w:line="240" w:lineRule="auto"/>
        <w:jc w:val="both"/>
        <w:rPr>
          <w:rFonts w:ascii="Times New Roman" w:hAnsi="Times New Roman" w:cs="Times New Roman"/>
        </w:rPr>
      </w:pPr>
      <w:bookmarkStart w:id="0" w:name="_Ref486956345"/>
      <w:r w:rsidRPr="003A7115">
        <w:rPr>
          <w:rFonts w:ascii="Times New Roman" w:hAnsi="Times New Roman" w:cs="Times New Roman"/>
        </w:rPr>
        <w:t>Федеральный государственный образовательный стандарт среднего общего образования (утвержден приказом Минобрнауки России № 413 от 17 мая 2012 года) с изменениями и дополнениями от с изменениями и дополнениями от: 29 декабря 2014 г., 31 декабря 2015 г.</w:t>
      </w:r>
      <w:bookmarkEnd w:id="0"/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>Примерные программы по учебным предметам. Математика. 5-9 классы: проект. – 3-е изд., перераб. – М.: Просвещение, 2011. – 64 с. – (Стандарты второго поколения).</w:t>
      </w:r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>Примерная основная образовательная программа образовательного учреждения. Основная школа / Сост. Е.С.Савинов. – М.: Просвещение, 2011. –342 с. – (Стандарты второго поколения).</w:t>
      </w:r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>Основная образовательная программа основного общего образования  МОУ Хмельниковская СОШ.</w:t>
      </w:r>
      <w:bookmarkStart w:id="1" w:name="_Ref454795985"/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 w:cs="Times New Roman"/>
        </w:rPr>
        <w:t>Приказ Министерства образования и науки РФ «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ый приказом Министерства образования и науки Российской Федерации от 31 марта 2014 г. № 253»</w:t>
      </w:r>
      <w:bookmarkEnd w:id="1"/>
      <w:r w:rsidRPr="001C7D60">
        <w:rPr>
          <w:rFonts w:ascii="Times New Roman" w:hAnsi="Times New Roman" w:cs="Times New Roman"/>
        </w:rPr>
        <w:t>от 26 января 2016 г. № 38.</w:t>
      </w:r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</w:rPr>
        <w:t>Методические письма</w:t>
      </w:r>
      <w:r w:rsidRPr="001C7D60">
        <w:rPr>
          <w:rFonts w:ascii="Times New Roman" w:hAnsi="Times New Roman"/>
          <w:bCs/>
        </w:rPr>
        <w:t xml:space="preserve"> о преподавании учебного предмета «Математика» </w:t>
      </w:r>
      <w:r w:rsidRPr="001C7D60">
        <w:rPr>
          <w:rFonts w:ascii="Times New Roman" w:hAnsi="Times New Roman"/>
          <w:bCs/>
        </w:rPr>
        <w:br/>
        <w:t>в общеобразовательных учрежд</w:t>
      </w:r>
      <w:r w:rsidR="007B757B">
        <w:rPr>
          <w:rFonts w:ascii="Times New Roman" w:hAnsi="Times New Roman"/>
          <w:bCs/>
        </w:rPr>
        <w:t>ениях Ярославской области в 2015 / 2016</w:t>
      </w:r>
      <w:r w:rsidRPr="001C7D60">
        <w:rPr>
          <w:rFonts w:ascii="Times New Roman" w:hAnsi="Times New Roman"/>
          <w:bCs/>
        </w:rPr>
        <w:t xml:space="preserve"> уч.г.</w:t>
      </w:r>
      <w:r>
        <w:rPr>
          <w:rFonts w:ascii="Times New Roman" w:hAnsi="Times New Roman"/>
          <w:bCs/>
        </w:rPr>
        <w:t>, в 2017 /2018 уч.г.</w:t>
      </w:r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Алгебра. Сборник рабочих программ. 7 - 9 классы: пособие для учителей общеобразовательных организаций / сост.  Т. А. Бурмистрова. – 2-е изд., доп. – М.: Просвещение, 2014. 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 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 Практическая значимость школьного курса алгебры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явления и процессы, происходящие в природе. 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Требуя от учащихся умственных и волевых усилий, концентрации внимания, активности развитого воображения, алгебр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 и убеждения, а также способность принимать самостоятельные решения. 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 Изучение алгебры позволяет формировать умения и навыки умственного труда — планирование своей работы, поиск рациональных путей её выполнения, критическую оценку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 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 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-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F42D6" w:rsidRDefault="002F42D6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2D2">
        <w:rPr>
          <w:rFonts w:ascii="Times New Roman" w:hAnsi="Times New Roman" w:cs="Times New Roman"/>
          <w:b/>
          <w:sz w:val="24"/>
          <w:szCs w:val="24"/>
        </w:rPr>
        <w:t>МЕСТО ПРЕДМЕТА В УЧЕБНОМ ПЛАНЕ</w:t>
      </w:r>
    </w:p>
    <w:p w:rsidR="00E37C47" w:rsidRPr="00DD32D2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ебный план МОУ Хмельниковская СОШ 2017 – 2018 уч. г. на изучение ал</w:t>
      </w:r>
      <w:r w:rsidRPr="00337DAA">
        <w:rPr>
          <w:rFonts w:ascii="Times New Roman" w:hAnsi="Times New Roman" w:cs="Times New Roman"/>
          <w:sz w:val="24"/>
          <w:szCs w:val="24"/>
        </w:rPr>
        <w:t xml:space="preserve">гебры в </w:t>
      </w:r>
      <w:r w:rsidR="00130FDA">
        <w:rPr>
          <w:rFonts w:ascii="Times New Roman" w:hAnsi="Times New Roman" w:cs="Times New Roman"/>
          <w:sz w:val="24"/>
          <w:szCs w:val="24"/>
        </w:rPr>
        <w:t xml:space="preserve">8 </w:t>
      </w:r>
      <w:r w:rsidRPr="00337DAA">
        <w:rPr>
          <w:rFonts w:ascii="Times New Roman" w:hAnsi="Times New Roman" w:cs="Times New Roman"/>
          <w:sz w:val="24"/>
          <w:szCs w:val="24"/>
        </w:rPr>
        <w:t>класс</w:t>
      </w:r>
      <w:r>
        <w:rPr>
          <w:rFonts w:ascii="Times New Roman" w:hAnsi="Times New Roman" w:cs="Times New Roman"/>
          <w:sz w:val="24"/>
          <w:szCs w:val="24"/>
        </w:rPr>
        <w:t>е</w:t>
      </w:r>
      <w:r w:rsidRPr="00337DAA">
        <w:rPr>
          <w:rFonts w:ascii="Times New Roman" w:hAnsi="Times New Roman" w:cs="Times New Roman"/>
          <w:sz w:val="24"/>
          <w:szCs w:val="24"/>
        </w:rPr>
        <w:t xml:space="preserve"> основной школы отводит 3 часа в неделю, всего </w:t>
      </w:r>
      <w:r>
        <w:rPr>
          <w:rFonts w:ascii="Times New Roman" w:hAnsi="Times New Roman" w:cs="Times New Roman"/>
          <w:sz w:val="24"/>
          <w:szCs w:val="24"/>
        </w:rPr>
        <w:t>102</w:t>
      </w:r>
      <w:r w:rsidRPr="00337DAA">
        <w:rPr>
          <w:rFonts w:ascii="Times New Roman" w:hAnsi="Times New Roman" w:cs="Times New Roman"/>
          <w:sz w:val="24"/>
          <w:szCs w:val="24"/>
        </w:rPr>
        <w:t xml:space="preserve"> урок</w:t>
      </w:r>
      <w:r>
        <w:rPr>
          <w:rFonts w:ascii="Times New Roman" w:hAnsi="Times New Roman" w:cs="Times New Roman"/>
          <w:sz w:val="24"/>
          <w:szCs w:val="24"/>
        </w:rPr>
        <w:t>а (34 учебные недели)</w:t>
      </w:r>
      <w:r w:rsidRPr="00337DA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DD32D2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2D2">
        <w:rPr>
          <w:rFonts w:ascii="Times New Roman" w:hAnsi="Times New Roman" w:cs="Times New Roman"/>
          <w:b/>
          <w:sz w:val="24"/>
          <w:szCs w:val="24"/>
        </w:rPr>
        <w:lastRenderedPageBreak/>
        <w:t>ТРЕБОВАНИЯ К РЕЗУЛЬТАТАМ ОБУЧЕНИЯ И ОСВОЕНИЮ СОДЕРЖАНИЯ КУРСА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337DAA">
        <w:rPr>
          <w:rFonts w:ascii="Times New Roman" w:hAnsi="Times New Roman" w:cs="Times New Roman"/>
          <w:sz w:val="24"/>
          <w:szCs w:val="24"/>
        </w:rPr>
        <w:t>Программа обеспечивает</w:t>
      </w:r>
      <w:r>
        <w:rPr>
          <w:rFonts w:ascii="Times New Roman" w:hAnsi="Times New Roman" w:cs="Times New Roman"/>
          <w:sz w:val="24"/>
          <w:szCs w:val="24"/>
        </w:rPr>
        <w:t xml:space="preserve"> достижение следующих результа</w:t>
      </w:r>
      <w:r w:rsidRPr="00337DAA">
        <w:rPr>
          <w:rFonts w:ascii="Times New Roman" w:hAnsi="Times New Roman" w:cs="Times New Roman"/>
          <w:sz w:val="24"/>
          <w:szCs w:val="24"/>
        </w:rPr>
        <w:t xml:space="preserve">тов освоения образовательной программы основного общего образования: </w:t>
      </w:r>
    </w:p>
    <w:p w:rsidR="00E37C47" w:rsidRPr="00DD32D2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D32D2">
        <w:rPr>
          <w:rFonts w:ascii="Times New Roman" w:hAnsi="Times New Roman" w:cs="Times New Roman"/>
          <w:i/>
          <w:sz w:val="24"/>
          <w:szCs w:val="24"/>
        </w:rPr>
        <w:t xml:space="preserve">личностные: 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>сформированность ответственного отношения к учению, готовность и способности обучающихся к саморазвитию и самообразованию на ос</w:t>
      </w:r>
      <w:r w:rsidR="00130FDA">
        <w:rPr>
          <w:rFonts w:ascii="Times New Roman" w:hAnsi="Times New Roman" w:cs="Times New Roman"/>
          <w:sz w:val="24"/>
          <w:szCs w:val="24"/>
        </w:rPr>
        <w:t>нове мотивации к обучению и по</w:t>
      </w:r>
      <w:r w:rsidRPr="00DD32D2">
        <w:rPr>
          <w:rFonts w:ascii="Times New Roman" w:hAnsi="Times New Roman" w:cs="Times New Roman"/>
          <w:sz w:val="24"/>
          <w:szCs w:val="24"/>
        </w:rPr>
        <w:t>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сформированность целостного мировоззрения, соответствующего современному уровню развития науки и общественной практики; 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сформированность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 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 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представление о математической науке как сфере человеческой деятельности, об этапах её развития, о её значимости для развития цивилизации; 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критичность мышления, умение распознавать логически некорректные высказывания, отличать гипотезу от факта; 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креативность мышления, инициатива, находчивость, активность при решении алгебраических задач; 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умение контролировать процесс и результат учебной математической деятельности; </w:t>
      </w:r>
    </w:p>
    <w:p w:rsidR="00E37C47" w:rsidRPr="00DD32D2" w:rsidRDefault="00E37C47" w:rsidP="00E37C4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sz w:val="24"/>
          <w:szCs w:val="24"/>
        </w:rPr>
        <w:t xml:space="preserve">способность к эмоциональному восприятию математических объектов, задач, решений, рассуждений. 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D32D2">
        <w:rPr>
          <w:rFonts w:ascii="Times New Roman" w:hAnsi="Times New Roman" w:cs="Times New Roman"/>
          <w:i/>
          <w:sz w:val="24"/>
          <w:szCs w:val="24"/>
        </w:rPr>
        <w:t>метапредметные:</w:t>
      </w:r>
      <w:r w:rsidRPr="00337DA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осуществлять контроль по результату и по способу действия на уровне произвольного внимания и вносить необходимые коррективы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адекватно оценивать правильность или ошибочность выполнения учебной задачи, её объективную трудность и собственные возможности её решения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устанавливать причинно-следственные связи; строить логическое рассуждение, умозаключение (индуктивное, дедуктивное и по аналогии) и выводы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создавать, применять и преобразовывать знаково-символические средства, модели и схемы для решения учебных и познавательных задач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 </w:t>
      </w:r>
    </w:p>
    <w:p w:rsidR="00E37C47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сформированность учебной и общепользовательской компетентности в области использования информационно-коммуникационных технологий (ИКТ-компетентности)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lastRenderedPageBreak/>
        <w:t xml:space="preserve"> первоначальные представления об идеях и о методах математики как об универсальном языке науки и техники, о средстве моделирования явлений и процессов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видеть математическую задачу в контексте проблемной ситуации в других дисциплинах, в окружающей жизни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понимать и использовать математические средства наглядности (рисунки, чертежи, схемы и др.) для иллюстрации, интерпретации, аргументации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выдвигать гипотезы при решении учебных задач и понимать необходимость их проверки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понимание сущности алгоритмических предписаний и умение действовать в соответствии с предложенным алгоритмом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самостоятельно ставить цели, выбирать и создавать алгоритмы для решения учебных математических проблем; </w:t>
      </w:r>
    </w:p>
    <w:p w:rsidR="00E37C47" w:rsidRPr="00D22522" w:rsidRDefault="00E37C47" w:rsidP="00E37C47">
      <w:pPr>
        <w:pStyle w:val="a4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планировать и осуществлять деятельность, направленную на решение задач исследовательского характера. </w:t>
      </w:r>
    </w:p>
    <w:p w:rsidR="00E37C47" w:rsidRPr="00D22522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D22522">
        <w:rPr>
          <w:rFonts w:ascii="Times New Roman" w:hAnsi="Times New Roman" w:cs="Times New Roman"/>
          <w:i/>
          <w:sz w:val="24"/>
          <w:szCs w:val="24"/>
        </w:rPr>
        <w:t xml:space="preserve">предметные: </w:t>
      </w:r>
    </w:p>
    <w:p w:rsidR="00E37C47" w:rsidRPr="00D22522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 </w:t>
      </w:r>
    </w:p>
    <w:p w:rsidR="00E37C47" w:rsidRPr="00D22522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 </w:t>
      </w:r>
    </w:p>
    <w:p w:rsidR="00E37C47" w:rsidRPr="00D22522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 </w:t>
      </w:r>
    </w:p>
    <w:p w:rsidR="00E37C47" w:rsidRPr="00D22522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 </w:t>
      </w:r>
    </w:p>
    <w:p w:rsidR="00E37C47" w:rsidRPr="00D22522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 </w:t>
      </w:r>
    </w:p>
    <w:p w:rsidR="00E37C47" w:rsidRPr="00D22522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 </w:t>
      </w:r>
    </w:p>
    <w:p w:rsidR="00E37C47" w:rsidRPr="00D22522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 </w:t>
      </w:r>
    </w:p>
    <w:p w:rsidR="00E37C47" w:rsidRDefault="00E37C47" w:rsidP="00E37C47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22522">
        <w:rPr>
          <w:rFonts w:ascii="Times New Roman" w:hAnsi="Times New Roman" w:cs="Times New Roman"/>
          <w:sz w:val="24"/>
          <w:szCs w:val="24"/>
        </w:rPr>
        <w:t xml:space="preserve"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 </w:t>
      </w:r>
    </w:p>
    <w:p w:rsidR="00750B2D" w:rsidRDefault="00750B2D" w:rsidP="00E37C47">
      <w:pPr>
        <w:pStyle w:val="a4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62130A" w:rsidRDefault="00E37C47" w:rsidP="00E37C47">
      <w:pPr>
        <w:pStyle w:val="a4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2130A">
        <w:rPr>
          <w:rFonts w:ascii="Times New Roman" w:hAnsi="Times New Roman" w:cs="Times New Roman"/>
          <w:b/>
          <w:sz w:val="24"/>
          <w:szCs w:val="24"/>
        </w:rPr>
        <w:lastRenderedPageBreak/>
        <w:t>СОДЕРЖАНИЕ КУРСА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АРИФМЕТИКА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FC2BC2">
        <w:rPr>
          <w:rFonts w:ascii="Times New Roman" w:hAnsi="Times New Roman" w:cs="Times New Roman"/>
          <w:b/>
          <w:sz w:val="24"/>
          <w:szCs w:val="24"/>
        </w:rPr>
        <w:t xml:space="preserve">Числа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22522">
        <w:rPr>
          <w:rFonts w:ascii="Times New Roman" w:hAnsi="Times New Roman" w:cs="Times New Roman"/>
          <w:b/>
          <w:sz w:val="24"/>
          <w:szCs w:val="24"/>
        </w:rPr>
        <w:t>Рациональные числа.</w:t>
      </w:r>
      <w:r w:rsidRPr="00337DAA">
        <w:rPr>
          <w:rFonts w:ascii="Times New Roman" w:hAnsi="Times New Roman" w:cs="Times New Roman"/>
          <w:sz w:val="24"/>
          <w:szCs w:val="24"/>
        </w:rPr>
        <w:t xml:space="preserve"> Расширение множества натуральных чисел до множества целых. </w:t>
      </w:r>
      <w:r>
        <w:rPr>
          <w:rFonts w:ascii="Times New Roman" w:hAnsi="Times New Roman" w:cs="Times New Roman"/>
          <w:sz w:val="24"/>
          <w:szCs w:val="24"/>
        </w:rPr>
        <w:t>Множества целых чисел до множе</w:t>
      </w:r>
      <w:r w:rsidRPr="00337DAA">
        <w:rPr>
          <w:rFonts w:ascii="Times New Roman" w:hAnsi="Times New Roman" w:cs="Times New Roman"/>
          <w:sz w:val="24"/>
          <w:szCs w:val="24"/>
        </w:rPr>
        <w:t>ства рациональных. Рациональное число как отношение m</w:t>
      </w:r>
      <w:r>
        <w:rPr>
          <w:rFonts w:ascii="Times New Roman" w:hAnsi="Times New Roman" w:cs="Times New Roman"/>
          <w:sz w:val="24"/>
          <w:szCs w:val="24"/>
        </w:rPr>
        <w:t>/</w:t>
      </w:r>
      <w:r w:rsidR="005D5FA8">
        <w:rPr>
          <w:rFonts w:ascii="Times New Roman" w:hAnsi="Times New Roman" w:cs="Times New Roman"/>
          <w:sz w:val="24"/>
          <w:szCs w:val="24"/>
        </w:rPr>
        <w:t xml:space="preserve"> n</w:t>
      </w:r>
      <w:r w:rsidRPr="00337DAA">
        <w:rPr>
          <w:rFonts w:ascii="Times New Roman" w:hAnsi="Times New Roman" w:cs="Times New Roman"/>
          <w:sz w:val="24"/>
          <w:szCs w:val="24"/>
        </w:rPr>
        <w:t xml:space="preserve">, где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337DAA">
        <w:rPr>
          <w:rFonts w:ascii="Times New Roman" w:hAnsi="Times New Roman" w:cs="Times New Roman"/>
          <w:sz w:val="24"/>
          <w:szCs w:val="24"/>
        </w:rPr>
        <w:t xml:space="preserve"> — целое число, n — натур</w:t>
      </w:r>
      <w:r>
        <w:rPr>
          <w:rFonts w:ascii="Times New Roman" w:hAnsi="Times New Roman" w:cs="Times New Roman"/>
          <w:sz w:val="24"/>
          <w:szCs w:val="24"/>
        </w:rPr>
        <w:t>альное. Степень с целым показа</w:t>
      </w:r>
      <w:r w:rsidRPr="00337DAA">
        <w:rPr>
          <w:rFonts w:ascii="Times New Roman" w:hAnsi="Times New Roman" w:cs="Times New Roman"/>
          <w:sz w:val="24"/>
          <w:szCs w:val="24"/>
        </w:rPr>
        <w:t>тел</w:t>
      </w:r>
      <w:r>
        <w:rPr>
          <w:rFonts w:ascii="Times New Roman" w:hAnsi="Times New Roman" w:cs="Times New Roman"/>
          <w:sz w:val="24"/>
          <w:szCs w:val="24"/>
        </w:rPr>
        <w:t xml:space="preserve">ем. </w:t>
      </w:r>
      <w:r w:rsidRPr="00FC2BC2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9C51DD">
        <w:rPr>
          <w:rFonts w:ascii="Times New Roman" w:hAnsi="Times New Roman" w:cs="Times New Roman"/>
          <w:b/>
          <w:sz w:val="24"/>
          <w:szCs w:val="24"/>
        </w:rPr>
        <w:t>Измерения, приближения, оценки.</w:t>
      </w:r>
      <w:r w:rsidRPr="00337DA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иближённое зна</w:t>
      </w:r>
      <w:r w:rsidRPr="00337DAA">
        <w:rPr>
          <w:rFonts w:ascii="Times New Roman" w:hAnsi="Times New Roman" w:cs="Times New Roman"/>
          <w:sz w:val="24"/>
          <w:szCs w:val="24"/>
        </w:rPr>
        <w:t xml:space="preserve">чение величины, точность приближения. Прикидка и оценка результатов вычислений. </w:t>
      </w:r>
    </w:p>
    <w:p w:rsidR="00E37C47" w:rsidRP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Pr="00FC2BC2">
        <w:rPr>
          <w:rFonts w:ascii="Times New Roman" w:hAnsi="Times New Roman" w:cs="Times New Roman"/>
          <w:b/>
          <w:sz w:val="24"/>
          <w:szCs w:val="24"/>
        </w:rPr>
        <w:t>Числа. Иррациональные числа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6B20F6" w:rsidRPr="00FC2BC2">
        <w:rPr>
          <w:rFonts w:ascii="Times New Roman" w:hAnsi="Times New Roman" w:cs="Times New Roman"/>
          <w:sz w:val="24"/>
          <w:szCs w:val="24"/>
        </w:rPr>
        <w:t>Распознавание иррациональных чисел. Примеры доказательств в алгебре. Применение в геометрии</w:t>
      </w:r>
      <w:r w:rsidR="006B20F6" w:rsidRPr="00FC2BC2">
        <w:rPr>
          <w:rFonts w:ascii="Times New Roman" w:hAnsi="Times New Roman" w:cs="Times New Roman"/>
          <w:i/>
          <w:sz w:val="24"/>
          <w:szCs w:val="24"/>
        </w:rPr>
        <w:t>.</w:t>
      </w:r>
      <w:r w:rsidR="006B20F6" w:rsidRPr="00FC2BC2">
        <w:rPr>
          <w:rFonts w:ascii="Times New Roman" w:hAnsi="Times New Roman" w:cs="Times New Roman"/>
          <w:sz w:val="24"/>
          <w:szCs w:val="24"/>
        </w:rPr>
        <w:t xml:space="preserve"> </w:t>
      </w:r>
      <w:r w:rsidR="006B20F6" w:rsidRPr="00FC2BC2">
        <w:rPr>
          <w:rFonts w:ascii="Times New Roman" w:hAnsi="Times New Roman" w:cs="Times New Roman"/>
          <w:i/>
          <w:sz w:val="24"/>
          <w:szCs w:val="24"/>
        </w:rPr>
        <w:t>Сравнение иррациональных чисел.</w:t>
      </w:r>
      <w:r w:rsidR="006B20F6" w:rsidRPr="00FC2BC2">
        <w:rPr>
          <w:rFonts w:ascii="Times New Roman" w:hAnsi="Times New Roman" w:cs="Times New Roman"/>
          <w:sz w:val="24"/>
          <w:szCs w:val="24"/>
        </w:rPr>
        <w:t xml:space="preserve"> </w:t>
      </w:r>
      <w:r w:rsidR="006B20F6" w:rsidRPr="00FC2BC2">
        <w:rPr>
          <w:rFonts w:ascii="Times New Roman" w:hAnsi="Times New Roman" w:cs="Times New Roman"/>
          <w:bCs/>
          <w:i/>
          <w:sz w:val="24"/>
          <w:szCs w:val="24"/>
        </w:rPr>
        <w:t>Множество действительных чисел</w:t>
      </w:r>
      <w:r w:rsidR="006B20F6"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АЛГЕБРА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E7692">
        <w:rPr>
          <w:rFonts w:ascii="Times New Roman" w:hAnsi="Times New Roman" w:cs="Times New Roman"/>
          <w:sz w:val="24"/>
          <w:szCs w:val="24"/>
        </w:rPr>
        <w:t xml:space="preserve">    </w:t>
      </w:r>
      <w:r w:rsidRPr="00FC2BC2">
        <w:rPr>
          <w:rFonts w:ascii="Times New Roman" w:hAnsi="Times New Roman" w:cs="Times New Roman"/>
          <w:b/>
          <w:sz w:val="24"/>
          <w:szCs w:val="24"/>
        </w:rPr>
        <w:t>Тождественные преобразования. Числовые и буквенные выражения</w:t>
      </w:r>
      <w:r>
        <w:rPr>
          <w:rFonts w:ascii="Times New Roman" w:hAnsi="Times New Roman" w:cs="Times New Roman"/>
          <w:sz w:val="24"/>
          <w:szCs w:val="24"/>
        </w:rPr>
        <w:t>. Буквенные выражения (вы</w:t>
      </w:r>
      <w:r w:rsidRPr="00337DAA">
        <w:rPr>
          <w:rFonts w:ascii="Times New Roman" w:hAnsi="Times New Roman" w:cs="Times New Roman"/>
          <w:sz w:val="24"/>
          <w:szCs w:val="24"/>
        </w:rPr>
        <w:t>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</w:t>
      </w:r>
      <w:r>
        <w:rPr>
          <w:rFonts w:ascii="Times New Roman" w:hAnsi="Times New Roman" w:cs="Times New Roman"/>
          <w:sz w:val="24"/>
          <w:szCs w:val="24"/>
        </w:rPr>
        <w:t>тв арифметических действий. Ра</w:t>
      </w:r>
      <w:r w:rsidRPr="00337DAA">
        <w:rPr>
          <w:rFonts w:ascii="Times New Roman" w:hAnsi="Times New Roman" w:cs="Times New Roman"/>
          <w:sz w:val="24"/>
          <w:szCs w:val="24"/>
        </w:rPr>
        <w:t xml:space="preserve">венство </w:t>
      </w:r>
      <w:r>
        <w:rPr>
          <w:rFonts w:ascii="Times New Roman" w:hAnsi="Times New Roman" w:cs="Times New Roman"/>
          <w:sz w:val="24"/>
          <w:szCs w:val="24"/>
        </w:rPr>
        <w:t>буквенных выражений. Тождество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337DAA">
        <w:rPr>
          <w:rFonts w:ascii="Times New Roman" w:hAnsi="Times New Roman" w:cs="Times New Roman"/>
          <w:sz w:val="24"/>
          <w:szCs w:val="24"/>
        </w:rPr>
        <w:t>Степень с натуральным п</w:t>
      </w:r>
      <w:r>
        <w:rPr>
          <w:rFonts w:ascii="Times New Roman" w:hAnsi="Times New Roman" w:cs="Times New Roman"/>
          <w:sz w:val="24"/>
          <w:szCs w:val="24"/>
        </w:rPr>
        <w:t>оказателем и её свойства. Одно</w:t>
      </w:r>
      <w:r w:rsidRPr="00337DAA">
        <w:rPr>
          <w:rFonts w:ascii="Times New Roman" w:hAnsi="Times New Roman" w:cs="Times New Roman"/>
          <w:sz w:val="24"/>
          <w:szCs w:val="24"/>
        </w:rPr>
        <w:t>члены и многочлены. Степен</w:t>
      </w:r>
      <w:r>
        <w:rPr>
          <w:rFonts w:ascii="Times New Roman" w:hAnsi="Times New Roman" w:cs="Times New Roman"/>
          <w:sz w:val="24"/>
          <w:szCs w:val="24"/>
        </w:rPr>
        <w:t>ь многочлена. Сложение, вычита</w:t>
      </w:r>
      <w:r w:rsidRPr="00337DAA">
        <w:rPr>
          <w:rFonts w:ascii="Times New Roman" w:hAnsi="Times New Roman" w:cs="Times New Roman"/>
          <w:sz w:val="24"/>
          <w:szCs w:val="24"/>
        </w:rPr>
        <w:t>ние, умножение многочле</w:t>
      </w:r>
      <w:r>
        <w:rPr>
          <w:rFonts w:ascii="Times New Roman" w:hAnsi="Times New Roman" w:cs="Times New Roman"/>
          <w:sz w:val="24"/>
          <w:szCs w:val="24"/>
        </w:rPr>
        <w:t xml:space="preserve">нов. </w:t>
      </w:r>
    </w:p>
    <w:p w:rsidR="00E37C47" w:rsidRDefault="001E7692" w:rsidP="001E769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E37C47" w:rsidRPr="00FC2BC2">
        <w:rPr>
          <w:rFonts w:ascii="Times New Roman" w:hAnsi="Times New Roman" w:cs="Times New Roman"/>
          <w:b/>
          <w:sz w:val="24"/>
          <w:szCs w:val="24"/>
        </w:rPr>
        <w:t>Тождественные преобразования. Целые выражения</w:t>
      </w:r>
      <w:r w:rsidR="00E37C47">
        <w:rPr>
          <w:rFonts w:ascii="Times New Roman" w:hAnsi="Times New Roman" w:cs="Times New Roman"/>
          <w:b/>
          <w:sz w:val="24"/>
          <w:szCs w:val="24"/>
        </w:rPr>
        <w:t>.</w:t>
      </w:r>
      <w:r w:rsidR="00E37C47" w:rsidRPr="00C22C93">
        <w:rPr>
          <w:rFonts w:ascii="Times New Roman" w:hAnsi="Times New Roman" w:cs="Times New Roman"/>
          <w:sz w:val="24"/>
          <w:szCs w:val="24"/>
        </w:rPr>
        <w:t xml:space="preserve"> </w:t>
      </w:r>
      <w:r w:rsidR="00E37C47" w:rsidRPr="00FC2BC2">
        <w:rPr>
          <w:rFonts w:ascii="Times New Roman" w:hAnsi="Times New Roman" w:cs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 w:rsidR="00E37C47" w:rsidRPr="00FC2BC2"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ённого умножения</w:t>
      </w:r>
      <w:r w:rsidR="00E37C47" w:rsidRPr="00FC2BC2">
        <w:rPr>
          <w:rFonts w:ascii="Times New Roman" w:hAnsi="Times New Roman" w:cs="Times New Roman"/>
          <w:sz w:val="24"/>
          <w:szCs w:val="24"/>
        </w:rPr>
        <w:t>.</w:t>
      </w:r>
      <w:r w:rsidR="00E37C47" w:rsidRPr="00FC2BC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37C47" w:rsidRPr="00337DAA">
        <w:rPr>
          <w:rFonts w:ascii="Times New Roman" w:hAnsi="Times New Roman" w:cs="Times New Roman"/>
          <w:sz w:val="24"/>
          <w:szCs w:val="24"/>
        </w:rPr>
        <w:t xml:space="preserve">Преобразование целого выражения в многочлен. Многочлены с одной переменной. </w:t>
      </w:r>
    </w:p>
    <w:p w:rsidR="006B20F6" w:rsidRDefault="001E7692" w:rsidP="00E37C47">
      <w:pPr>
        <w:spacing w:after="0"/>
        <w:jc w:val="both"/>
        <w:rPr>
          <w:rFonts w:ascii="Times New Roman" w:hAnsi="Times New Roman" w:cs="Times New Roman"/>
          <w:i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spacing w:val="-6"/>
          <w:sz w:val="24"/>
          <w:szCs w:val="24"/>
        </w:rPr>
        <w:t xml:space="preserve">    </w:t>
      </w:r>
      <w:r w:rsidR="006B20F6" w:rsidRPr="00B27C83">
        <w:rPr>
          <w:rFonts w:ascii="Times New Roman" w:hAnsi="Times New Roman" w:cs="Times New Roman"/>
          <w:b/>
          <w:spacing w:val="-6"/>
          <w:sz w:val="24"/>
          <w:szCs w:val="24"/>
        </w:rPr>
        <w:t>Тождественные преобразования. Дробно-рациональные выражения</w:t>
      </w:r>
      <w:r w:rsidR="006B20F6">
        <w:rPr>
          <w:rFonts w:ascii="Times New Roman" w:hAnsi="Times New Roman" w:cs="Times New Roman"/>
          <w:b/>
          <w:spacing w:val="-6"/>
          <w:sz w:val="24"/>
          <w:szCs w:val="24"/>
        </w:rPr>
        <w:t xml:space="preserve">. </w:t>
      </w:r>
      <w:r w:rsidR="006B20F6" w:rsidRPr="00FC2BC2">
        <w:rPr>
          <w:rFonts w:ascii="Times New Roman" w:hAnsi="Times New Roman" w:cs="Times New Roman"/>
          <w:i/>
          <w:sz w:val="24"/>
          <w:szCs w:val="24"/>
        </w:rPr>
        <w:t>Допустимые значения переменных в дробно-рациональных выражениях</w:t>
      </w:r>
      <w:r w:rsidR="006B20F6" w:rsidRPr="00FC2BC2">
        <w:rPr>
          <w:rFonts w:ascii="Times New Roman" w:hAnsi="Times New Roman" w:cs="Times New Roman"/>
          <w:sz w:val="24"/>
          <w:szCs w:val="24"/>
        </w:rPr>
        <w:t xml:space="preserve">. </w:t>
      </w:r>
      <w:r w:rsidR="006B20F6" w:rsidRPr="00FC2BC2">
        <w:rPr>
          <w:rFonts w:ascii="Times New Roman" w:hAnsi="Times New Roman" w:cs="Times New Roman"/>
          <w:i/>
          <w:sz w:val="24"/>
          <w:szCs w:val="24"/>
        </w:rPr>
        <w:t xml:space="preserve">Сокращение алгебраических дробей. Приведение алгебраических дробей к общему знаменателю. Возведение в степень (алгебраических дробей). </w:t>
      </w:r>
      <w:r w:rsidR="006B20F6" w:rsidRPr="00037B21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6B20F6" w:rsidRPr="006B20F6" w:rsidRDefault="001E7692" w:rsidP="001E7692">
      <w:pPr>
        <w:spacing w:after="0"/>
        <w:jc w:val="both"/>
        <w:rPr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6B20F6" w:rsidRPr="00FC2BC2">
        <w:rPr>
          <w:rFonts w:ascii="Times New Roman" w:hAnsi="Times New Roman" w:cs="Times New Roman"/>
          <w:b/>
          <w:sz w:val="24"/>
          <w:szCs w:val="24"/>
        </w:rPr>
        <w:t>Тождественные преобразования. Квадратные корни</w:t>
      </w:r>
      <w:r w:rsidR="006B20F6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6B20F6" w:rsidRPr="006B20F6">
        <w:rPr>
          <w:rStyle w:val="20"/>
          <w:rFonts w:eastAsiaTheme="minorHAnsi"/>
          <w:sz w:val="24"/>
          <w:szCs w:val="24"/>
        </w:rPr>
        <w:t>Свойства арифметических квадратных корней и их применение к преобразованию числовых выраже</w:t>
      </w:r>
      <w:r w:rsidR="006B20F6" w:rsidRPr="006B20F6">
        <w:rPr>
          <w:rStyle w:val="20"/>
          <w:rFonts w:eastAsiaTheme="minorHAnsi"/>
          <w:sz w:val="24"/>
          <w:szCs w:val="24"/>
        </w:rPr>
        <w:softHyphen/>
        <w:t xml:space="preserve">ний и вычислениям. </w:t>
      </w:r>
      <w:r w:rsidR="006B20F6" w:rsidRPr="00FC2BC2">
        <w:rPr>
          <w:rFonts w:ascii="Times New Roman" w:hAnsi="Times New Roman" w:cs="Times New Roman"/>
          <w:sz w:val="24"/>
          <w:szCs w:val="24"/>
        </w:rPr>
        <w:t xml:space="preserve">Преобразование выражений, содержащих квадратные корни: умножение, деление, вынесение множителя из-под знака корня, </w:t>
      </w:r>
      <w:r w:rsidR="006B20F6" w:rsidRPr="00FC2BC2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</w:p>
    <w:p w:rsidR="00E37C47" w:rsidRDefault="001E7692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E37C47" w:rsidRPr="00FC2BC2">
        <w:rPr>
          <w:rFonts w:ascii="Times New Roman" w:hAnsi="Times New Roman" w:cs="Times New Roman"/>
          <w:b/>
          <w:sz w:val="24"/>
          <w:szCs w:val="24"/>
        </w:rPr>
        <w:t>Уравнения. Равенства</w:t>
      </w:r>
      <w:r w:rsidR="00E37C4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37C47" w:rsidRPr="00FC2BC2">
        <w:rPr>
          <w:rFonts w:ascii="Times New Roman" w:hAnsi="Times New Roman" w:cs="Times New Roman"/>
          <w:sz w:val="24"/>
          <w:szCs w:val="24"/>
        </w:rPr>
        <w:t>Числовое равенство. Равенство с переменной</w:t>
      </w:r>
      <w:r w:rsidR="00E37C47">
        <w:rPr>
          <w:rFonts w:ascii="Times New Roman" w:hAnsi="Times New Roman" w:cs="Times New Roman"/>
          <w:sz w:val="24"/>
          <w:szCs w:val="24"/>
        </w:rPr>
        <w:t xml:space="preserve">. </w:t>
      </w:r>
      <w:r w:rsidR="00E37C47" w:rsidRPr="00337DAA">
        <w:rPr>
          <w:rFonts w:ascii="Times New Roman" w:hAnsi="Times New Roman" w:cs="Times New Roman"/>
          <w:sz w:val="24"/>
          <w:szCs w:val="24"/>
        </w:rPr>
        <w:t>Свойства числовых равенств.</w:t>
      </w:r>
    </w:p>
    <w:p w:rsidR="00E37C47" w:rsidRDefault="001E7692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E37C47" w:rsidRPr="009C51DD">
        <w:rPr>
          <w:rFonts w:ascii="Times New Roman" w:hAnsi="Times New Roman" w:cs="Times New Roman"/>
          <w:b/>
          <w:sz w:val="24"/>
          <w:szCs w:val="24"/>
        </w:rPr>
        <w:t>Уравнения</w:t>
      </w:r>
      <w:r w:rsidR="00E37C47" w:rsidRPr="00337DAA">
        <w:rPr>
          <w:rFonts w:ascii="Times New Roman" w:hAnsi="Times New Roman" w:cs="Times New Roman"/>
          <w:sz w:val="24"/>
          <w:szCs w:val="24"/>
        </w:rPr>
        <w:t>. Уравнение с</w:t>
      </w:r>
      <w:r w:rsidR="00E37C47">
        <w:rPr>
          <w:rFonts w:ascii="Times New Roman" w:hAnsi="Times New Roman" w:cs="Times New Roman"/>
          <w:sz w:val="24"/>
          <w:szCs w:val="24"/>
        </w:rPr>
        <w:t xml:space="preserve"> одной переменной. Корень урав</w:t>
      </w:r>
      <w:r w:rsidR="00E37C47" w:rsidRPr="00337DAA">
        <w:rPr>
          <w:rFonts w:ascii="Times New Roman" w:hAnsi="Times New Roman" w:cs="Times New Roman"/>
          <w:sz w:val="24"/>
          <w:szCs w:val="24"/>
        </w:rPr>
        <w:t xml:space="preserve">нения. </w:t>
      </w:r>
      <w:r w:rsidR="00E37C47" w:rsidRPr="00FC2BC2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</w:t>
      </w:r>
    </w:p>
    <w:p w:rsidR="00E37C47" w:rsidRDefault="001E7692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E37C47">
        <w:rPr>
          <w:rFonts w:ascii="Times New Roman" w:hAnsi="Times New Roman" w:cs="Times New Roman"/>
          <w:sz w:val="24"/>
          <w:szCs w:val="24"/>
        </w:rPr>
        <w:t xml:space="preserve"> </w:t>
      </w:r>
      <w:r w:rsidR="00E37C47" w:rsidRPr="00FC2BC2">
        <w:rPr>
          <w:rFonts w:ascii="Times New Roman" w:hAnsi="Times New Roman" w:cs="Times New Roman"/>
          <w:b/>
          <w:sz w:val="24"/>
          <w:szCs w:val="24"/>
        </w:rPr>
        <w:t>Линейное уравнение и его кор</w:t>
      </w:r>
      <w:r w:rsidR="00E37C47">
        <w:rPr>
          <w:rFonts w:ascii="Times New Roman" w:hAnsi="Times New Roman" w:cs="Times New Roman"/>
          <w:b/>
          <w:sz w:val="24"/>
          <w:szCs w:val="24"/>
        </w:rPr>
        <w:t>ни.</w:t>
      </w:r>
      <w:r w:rsidR="00E37C47" w:rsidRPr="00337DAA">
        <w:rPr>
          <w:rFonts w:ascii="Times New Roman" w:hAnsi="Times New Roman" w:cs="Times New Roman"/>
          <w:sz w:val="24"/>
          <w:szCs w:val="24"/>
        </w:rPr>
        <w:t xml:space="preserve"> Линейное уравнение. </w:t>
      </w:r>
      <w:r w:rsidR="00E37C47" w:rsidRPr="00FC2BC2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="00E37C47" w:rsidRPr="00FC2BC2">
        <w:rPr>
          <w:rFonts w:ascii="Times New Roman" w:hAnsi="Times New Roman" w:cs="Times New Roman"/>
          <w:i/>
          <w:sz w:val="24"/>
          <w:szCs w:val="24"/>
        </w:rPr>
        <w:t xml:space="preserve"> Количество корней линейного уравнения. Линейное уравнение с параметром</w:t>
      </w:r>
      <w:r w:rsidR="00E37C47">
        <w:rPr>
          <w:rFonts w:ascii="Times New Roman" w:hAnsi="Times New Roman" w:cs="Times New Roman"/>
          <w:i/>
          <w:sz w:val="24"/>
          <w:szCs w:val="24"/>
        </w:rPr>
        <w:t>.</w:t>
      </w:r>
      <w:r w:rsidR="00E37C47" w:rsidRPr="00FC2BC2">
        <w:rPr>
          <w:rFonts w:ascii="Times New Roman" w:hAnsi="Times New Roman" w:cs="Times New Roman"/>
          <w:i/>
          <w:sz w:val="24"/>
          <w:szCs w:val="24"/>
        </w:rPr>
        <w:t xml:space="preserve"> Решение линейных уравнений с параметром</w:t>
      </w:r>
      <w:r w:rsidR="00E37C47">
        <w:rPr>
          <w:rFonts w:ascii="Times New Roman" w:hAnsi="Times New Roman" w:cs="Times New Roman"/>
          <w:i/>
          <w:sz w:val="24"/>
          <w:szCs w:val="24"/>
        </w:rPr>
        <w:t>.</w:t>
      </w:r>
    </w:p>
    <w:p w:rsidR="001E7692" w:rsidRDefault="001E7692" w:rsidP="00750B2D">
      <w:pPr>
        <w:spacing w:after="0"/>
        <w:jc w:val="both"/>
        <w:rPr>
          <w:rFonts w:ascii="Times New Roman" w:hAnsi="Times New Roman" w:cs="Times New Roman"/>
          <w:color w:val="FF0000"/>
          <w:spacing w:val="-2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FC2BC2">
        <w:rPr>
          <w:rFonts w:ascii="Times New Roman" w:hAnsi="Times New Roman" w:cs="Times New Roman"/>
          <w:b/>
          <w:sz w:val="24"/>
          <w:szCs w:val="24"/>
        </w:rPr>
        <w:t>Квадратное уравнение и его корни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B27C83">
        <w:rPr>
          <w:rFonts w:ascii="Times New Roman" w:hAnsi="Times New Roman" w:cs="Times New Roman"/>
          <w:spacing w:val="-2"/>
          <w:sz w:val="24"/>
          <w:szCs w:val="24"/>
        </w:rPr>
        <w:t xml:space="preserve">Неполные квадратные уравнения. Дискриминант квадратного уравнения. </w:t>
      </w:r>
      <w:r w:rsidRPr="00B27C83">
        <w:rPr>
          <w:rFonts w:ascii="Times New Roman" w:hAnsi="Times New Roman" w:cs="Times New Roman"/>
          <w:i/>
          <w:spacing w:val="-2"/>
          <w:sz w:val="24"/>
          <w:szCs w:val="24"/>
        </w:rPr>
        <w:t>Теорема Виета. Теорема, обратная теореме Виета.</w:t>
      </w:r>
      <w:r w:rsidRPr="00B27C83">
        <w:rPr>
          <w:rFonts w:ascii="Times New Roman" w:hAnsi="Times New Roman" w:cs="Times New Roman"/>
          <w:spacing w:val="-2"/>
          <w:sz w:val="24"/>
          <w:szCs w:val="24"/>
        </w:rPr>
        <w:t xml:space="preserve"> Решение квадратных уравнений:</w:t>
      </w:r>
      <w:r w:rsidRPr="00B27C83">
        <w:rPr>
          <w:rFonts w:ascii="Times New Roman" w:hAnsi="Times New Roman" w:cs="Times New Roman"/>
          <w:i/>
          <w:spacing w:val="-2"/>
          <w:sz w:val="24"/>
          <w:szCs w:val="24"/>
        </w:rPr>
        <w:t xml:space="preserve"> </w:t>
      </w:r>
      <w:r w:rsidRPr="00B27C83">
        <w:rPr>
          <w:rFonts w:ascii="Times New Roman" w:hAnsi="Times New Roman" w:cs="Times New Roman"/>
          <w:spacing w:val="-2"/>
          <w:sz w:val="24"/>
          <w:szCs w:val="24"/>
        </w:rPr>
        <w:t>использование формулы для нахождения корней</w:t>
      </w:r>
      <w:r w:rsidRPr="00B27C83">
        <w:rPr>
          <w:rFonts w:ascii="Times New Roman" w:hAnsi="Times New Roman" w:cs="Times New Roman"/>
          <w:i/>
          <w:spacing w:val="-2"/>
          <w:sz w:val="24"/>
          <w:szCs w:val="24"/>
        </w:rPr>
        <w:t>, графический метод решения, подбор корней с использованием теоремы Виета</w:t>
      </w:r>
      <w:r w:rsidRPr="00B27C83">
        <w:rPr>
          <w:rFonts w:ascii="Times New Roman" w:hAnsi="Times New Roman" w:cs="Times New Roman"/>
          <w:spacing w:val="-2"/>
          <w:sz w:val="24"/>
          <w:szCs w:val="24"/>
        </w:rPr>
        <w:t xml:space="preserve">. </w:t>
      </w:r>
      <w:r w:rsidRPr="00B27C83">
        <w:rPr>
          <w:rFonts w:ascii="Times New Roman" w:hAnsi="Times New Roman" w:cs="Times New Roman"/>
          <w:i/>
          <w:spacing w:val="-2"/>
          <w:sz w:val="24"/>
          <w:szCs w:val="24"/>
        </w:rPr>
        <w:t>Количество корней квадратного</w:t>
      </w:r>
      <w:r>
        <w:rPr>
          <w:rFonts w:ascii="Times New Roman" w:hAnsi="Times New Roman" w:cs="Times New Roman"/>
          <w:i/>
          <w:spacing w:val="-2"/>
          <w:sz w:val="24"/>
          <w:szCs w:val="24"/>
        </w:rPr>
        <w:t xml:space="preserve"> </w:t>
      </w:r>
      <w:r w:rsidRPr="00B27C83">
        <w:rPr>
          <w:rFonts w:ascii="Times New Roman" w:hAnsi="Times New Roman" w:cs="Times New Roman"/>
          <w:i/>
          <w:spacing w:val="-2"/>
          <w:sz w:val="24"/>
          <w:szCs w:val="24"/>
        </w:rPr>
        <w:t xml:space="preserve">уравнения в зависимости от его дискриминанта. </w:t>
      </w:r>
      <w:r w:rsidRPr="00750B2D">
        <w:rPr>
          <w:rFonts w:ascii="Times New Roman" w:hAnsi="Times New Roman" w:cs="Times New Roman"/>
          <w:i/>
          <w:spacing w:val="-2"/>
          <w:sz w:val="24"/>
          <w:szCs w:val="24"/>
        </w:rPr>
        <w:t>Квадратные уравнения с параметром.</w:t>
      </w:r>
    </w:p>
    <w:p w:rsidR="00750B2D" w:rsidRPr="00FC2BC2" w:rsidRDefault="00750B2D" w:rsidP="005D5FA8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FC2BC2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750B2D" w:rsidRPr="00B27C83" w:rsidRDefault="00750B2D" w:rsidP="005D5FA8">
      <w:pPr>
        <w:spacing w:after="0"/>
        <w:jc w:val="both"/>
        <w:rPr>
          <w:rFonts w:ascii="Times New Roman" w:hAnsi="Times New Roman" w:cs="Times New Roman"/>
          <w:i/>
          <w:spacing w:val="-2"/>
          <w:sz w:val="24"/>
          <w:szCs w:val="24"/>
        </w:rPr>
      </w:pPr>
      <w:r w:rsidRPr="00B27C83">
        <w:rPr>
          <w:rFonts w:ascii="Times New Roman" w:hAnsi="Times New Roman" w:cs="Times New Roman"/>
          <w:i/>
          <w:spacing w:val="-2"/>
          <w:sz w:val="24"/>
          <w:szCs w:val="24"/>
        </w:rPr>
        <w:t>Методы решения уравнений: методы равносильных преобразований, графический метод. Использование свойств функций при решении уравнений.</w:t>
      </w:r>
    </w:p>
    <w:p w:rsidR="00E37C47" w:rsidRPr="005D5FA8" w:rsidRDefault="00750B2D" w:rsidP="005D5FA8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 </w:t>
      </w:r>
      <w:r w:rsidR="00E37C47" w:rsidRPr="00FC2BC2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  <w:r w:rsidR="00E37C4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E37C47" w:rsidRPr="00337DAA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, примеры решения уравнений в целых числах. </w:t>
      </w:r>
      <w:r w:rsidR="00E37C47" w:rsidRPr="00FC2BC2">
        <w:rPr>
          <w:rFonts w:ascii="Times New Roman" w:hAnsi="Times New Roman" w:cs="Times New Roman"/>
          <w:i/>
          <w:sz w:val="24"/>
          <w:szCs w:val="24"/>
        </w:rPr>
        <w:t>Прямая как графическая интерпретация линейного</w:t>
      </w:r>
      <w:r w:rsidR="00E37C47">
        <w:rPr>
          <w:rFonts w:ascii="Times New Roman" w:hAnsi="Times New Roman" w:cs="Times New Roman"/>
          <w:i/>
          <w:sz w:val="24"/>
          <w:szCs w:val="24"/>
        </w:rPr>
        <w:t xml:space="preserve"> уравнения с двумя переменными, </w:t>
      </w:r>
      <w:r w:rsidR="00E37C47" w:rsidRPr="00FC2BC2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="00E37C47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7C47" w:rsidRPr="00337DAA">
        <w:rPr>
          <w:rFonts w:ascii="Times New Roman" w:hAnsi="Times New Roman" w:cs="Times New Roman"/>
          <w:sz w:val="24"/>
          <w:szCs w:val="24"/>
        </w:rPr>
        <w:t>Равносильность систем. Системы двух лин</w:t>
      </w:r>
      <w:r w:rsidR="00E37C47">
        <w:rPr>
          <w:rFonts w:ascii="Times New Roman" w:hAnsi="Times New Roman" w:cs="Times New Roman"/>
          <w:sz w:val="24"/>
          <w:szCs w:val="24"/>
        </w:rPr>
        <w:t>ейных уравнений с двумя перемен</w:t>
      </w:r>
      <w:r w:rsidR="00E37C47" w:rsidRPr="00337DAA">
        <w:rPr>
          <w:rFonts w:ascii="Times New Roman" w:hAnsi="Times New Roman" w:cs="Times New Roman"/>
          <w:sz w:val="24"/>
          <w:szCs w:val="24"/>
        </w:rPr>
        <w:t xml:space="preserve">ными; решение подстановкой и сложением. Решение текстовых задач алгебраическим способом. </w:t>
      </w:r>
    </w:p>
    <w:p w:rsidR="00E37C47" w:rsidRDefault="00E37C47" w:rsidP="005D5FA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337DAA">
        <w:rPr>
          <w:rFonts w:ascii="Times New Roman" w:hAnsi="Times New Roman" w:cs="Times New Roman"/>
          <w:sz w:val="24"/>
          <w:szCs w:val="24"/>
        </w:rPr>
        <w:t>Декартовы координаты н</w:t>
      </w:r>
      <w:r>
        <w:rPr>
          <w:rFonts w:ascii="Times New Roman" w:hAnsi="Times New Roman" w:cs="Times New Roman"/>
          <w:sz w:val="24"/>
          <w:szCs w:val="24"/>
        </w:rPr>
        <w:t>а плоскости. Графическая интер</w:t>
      </w:r>
      <w:r w:rsidRPr="00337DAA">
        <w:rPr>
          <w:rFonts w:ascii="Times New Roman" w:hAnsi="Times New Roman" w:cs="Times New Roman"/>
          <w:sz w:val="24"/>
          <w:szCs w:val="24"/>
        </w:rPr>
        <w:t>претация уравнения с двумя переменными. График линейного уравнения с двумя переменными; угловой коэффициент прямой; условие параллельности прям</w:t>
      </w:r>
      <w:r>
        <w:rPr>
          <w:rFonts w:ascii="Times New Roman" w:hAnsi="Times New Roman" w:cs="Times New Roman"/>
          <w:sz w:val="24"/>
          <w:szCs w:val="24"/>
        </w:rPr>
        <w:t xml:space="preserve">ых. </w:t>
      </w:r>
    </w:p>
    <w:p w:rsidR="00750B2D" w:rsidRDefault="00E37C47" w:rsidP="005D5FA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9C51DD">
        <w:rPr>
          <w:rFonts w:ascii="Times New Roman" w:hAnsi="Times New Roman" w:cs="Times New Roman"/>
          <w:b/>
          <w:sz w:val="24"/>
          <w:szCs w:val="24"/>
        </w:rPr>
        <w:t>Неравенства.</w:t>
      </w:r>
      <w:r w:rsidRPr="00337DAA">
        <w:rPr>
          <w:rFonts w:ascii="Times New Roman" w:hAnsi="Times New Roman" w:cs="Times New Roman"/>
          <w:sz w:val="24"/>
          <w:szCs w:val="24"/>
        </w:rPr>
        <w:t xml:space="preserve"> Числ</w:t>
      </w:r>
      <w:r>
        <w:rPr>
          <w:rFonts w:ascii="Times New Roman" w:hAnsi="Times New Roman" w:cs="Times New Roman"/>
          <w:sz w:val="24"/>
          <w:szCs w:val="24"/>
        </w:rPr>
        <w:t xml:space="preserve">овые неравенства. </w:t>
      </w:r>
      <w:r w:rsidRPr="00FC2BC2">
        <w:rPr>
          <w:rFonts w:ascii="Times New Roman" w:hAnsi="Times New Roman" w:cs="Times New Roman"/>
          <w:sz w:val="24"/>
          <w:szCs w:val="24"/>
        </w:rPr>
        <w:t xml:space="preserve">Проверка справедливости неравенств при заданных значениях переменных. Строгие и нестрогие неравенства. </w:t>
      </w:r>
      <w:r w:rsidR="00750B2D" w:rsidRPr="00FC2BC2">
        <w:rPr>
          <w:rFonts w:ascii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  <w:r w:rsidR="00750B2D">
        <w:rPr>
          <w:rFonts w:ascii="Times New Roman" w:hAnsi="Times New Roman" w:cs="Times New Roman"/>
          <w:sz w:val="24"/>
          <w:szCs w:val="24"/>
        </w:rPr>
        <w:t xml:space="preserve"> </w:t>
      </w:r>
      <w:r w:rsidR="00750B2D" w:rsidRPr="00FC2BC2"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</w:p>
    <w:p w:rsidR="005D5FA8" w:rsidRPr="00FC2BC2" w:rsidRDefault="005D5FA8" w:rsidP="005D5FA8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Решение систем неравенств с одной переменной: линейных, </w:t>
      </w:r>
      <w:r w:rsidRPr="00FC2BC2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Pr="00FC2BC2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D5FA8" w:rsidRPr="00750B2D" w:rsidRDefault="005D5FA8" w:rsidP="00750B2D">
      <w:pPr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ФУНКЦИИ</w:t>
      </w:r>
      <w:r>
        <w:rPr>
          <w:rFonts w:ascii="Times New Roman" w:hAnsi="Times New Roman" w:cs="Times New Roman"/>
          <w:sz w:val="24"/>
          <w:szCs w:val="24"/>
        </w:rPr>
        <w:t>. ЧИСЛОВЫЕ ФУНКЦИИ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Pr="00FC2BC2">
        <w:rPr>
          <w:rFonts w:ascii="Times New Roman" w:hAnsi="Times New Roman" w:cs="Times New Roman"/>
          <w:b/>
          <w:sz w:val="24"/>
          <w:szCs w:val="24"/>
        </w:rPr>
        <w:t>Понятие функции</w:t>
      </w:r>
      <w:r w:rsidRPr="009C51DD">
        <w:rPr>
          <w:rFonts w:ascii="Times New Roman" w:hAnsi="Times New Roman" w:cs="Times New Roman"/>
          <w:b/>
          <w:sz w:val="24"/>
          <w:szCs w:val="24"/>
        </w:rPr>
        <w:t>.</w:t>
      </w:r>
      <w:r w:rsidRPr="00337DAA">
        <w:rPr>
          <w:rFonts w:ascii="Times New Roman" w:hAnsi="Times New Roman" w:cs="Times New Roman"/>
          <w:sz w:val="24"/>
          <w:szCs w:val="24"/>
        </w:rPr>
        <w:t xml:space="preserve"> </w:t>
      </w:r>
      <w:r w:rsidRPr="00FC2BC2">
        <w:rPr>
          <w:rFonts w:ascii="Times New Roman" w:hAnsi="Times New Roman" w:cs="Times New Roman"/>
          <w:sz w:val="24"/>
          <w:szCs w:val="24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>
        <w:rPr>
          <w:rFonts w:ascii="Times New Roman" w:hAnsi="Times New Roman" w:cs="Times New Roman"/>
          <w:i/>
          <w:sz w:val="24"/>
          <w:szCs w:val="24"/>
        </w:rPr>
        <w:t xml:space="preserve">. Кусочно 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 заданные функции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Линейная функция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FC2BC2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5D5FA8" w:rsidRPr="005D5FA8" w:rsidRDefault="005D5FA8" w:rsidP="005D5FA8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Обратная пропорцио</w:t>
      </w:r>
      <w:r>
        <w:rPr>
          <w:rFonts w:ascii="Times New Roman" w:hAnsi="Times New Roman" w:cs="Times New Roman"/>
          <w:b/>
          <w:sz w:val="24"/>
          <w:szCs w:val="24"/>
        </w:rPr>
        <w:t xml:space="preserve">нальность. </w:t>
      </w:r>
      <w:r w:rsidRPr="00FC2BC2">
        <w:rPr>
          <w:rFonts w:ascii="Times New Roman" w:hAnsi="Times New Roman" w:cs="Times New Roman"/>
          <w:sz w:val="24"/>
          <w:szCs w:val="24"/>
        </w:rPr>
        <w:t>Свойства функци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C2BC2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104483E2" wp14:editId="2F842B20">
            <wp:extent cx="410845" cy="306070"/>
            <wp:effectExtent l="0" t="0" r="825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7C47" w:rsidRPr="002D3BC2" w:rsidRDefault="00E37C47" w:rsidP="00760653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2BC2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FC2BC2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FC2BC2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207306B8" wp14:editId="77D5852D">
            <wp:extent cx="410845" cy="306070"/>
            <wp:effectExtent l="0" t="0" r="8255" b="0"/>
            <wp:docPr id="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C2BC2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FC2BC2">
        <w:rPr>
          <w:rFonts w:ascii="Times New Roman" w:hAnsi="Times New Roman" w:cs="Times New Roman"/>
          <w:b/>
          <w:sz w:val="24"/>
          <w:szCs w:val="24"/>
        </w:rPr>
        <w:t>Графики функций</w:t>
      </w:r>
      <w:r>
        <w:rPr>
          <w:rFonts w:ascii="Times New Roman" w:hAnsi="Times New Roman" w:cs="Times New Roman"/>
          <w:b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>Степенные функции с нату</w:t>
      </w:r>
      <w:r w:rsidRPr="00337DAA">
        <w:rPr>
          <w:rFonts w:ascii="Times New Roman" w:hAnsi="Times New Roman" w:cs="Times New Roman"/>
          <w:sz w:val="24"/>
          <w:szCs w:val="24"/>
        </w:rPr>
        <w:t>ральными показателями 2 и 3</w:t>
      </w:r>
      <w:r>
        <w:rPr>
          <w:rFonts w:ascii="Times New Roman" w:hAnsi="Times New Roman" w:cs="Times New Roman"/>
          <w:sz w:val="24"/>
          <w:szCs w:val="24"/>
        </w:rPr>
        <w:t xml:space="preserve">, их графики и свойства. </w:t>
      </w:r>
      <w:r w:rsidR="00760653">
        <w:rPr>
          <w:rFonts w:ascii="Times New Roman" w:hAnsi="Times New Roman" w:cs="Times New Roman"/>
          <w:i/>
          <w:sz w:val="24"/>
          <w:szCs w:val="24"/>
        </w:rPr>
        <w:t xml:space="preserve">График функции </w:t>
      </w:r>
      <w:r w:rsidR="00760653" w:rsidRPr="00FC2BC2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7.25pt" o:ole="">
            <v:imagedata r:id="rId7" o:title=""/>
          </v:shape>
          <o:OLEObject Type="Embed" ProgID="Equation.DSMT4" ShapeID="_x0000_i1025" DrawAspect="Content" ObjectID="_1568620228" r:id="rId8"/>
        </w:object>
      </w:r>
      <w:r w:rsidR="00760653" w:rsidRPr="00FC2BC2">
        <w:rPr>
          <w:rFonts w:ascii="Times New Roman" w:hAnsi="Times New Roman" w:cs="Times New Roman"/>
          <w:sz w:val="24"/>
          <w:szCs w:val="24"/>
        </w:rPr>
        <w:fldChar w:fldCharType="begin"/>
      </w:r>
      <w:r w:rsidR="00760653" w:rsidRPr="00FC2BC2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760653" w:rsidRPr="00FC2BC2">
        <w:rPr>
          <w:rFonts w:ascii="Times New Roman" w:hAnsi="Times New Roman" w:cs="Times New Roman"/>
          <w:sz w:val="24"/>
          <w:szCs w:val="24"/>
        </w:rPr>
        <w:fldChar w:fldCharType="end"/>
      </w:r>
      <w:r w:rsidR="00760653">
        <w:rPr>
          <w:rFonts w:ascii="Times New Roman" w:hAnsi="Times New Roman" w:cs="Times New Roman"/>
          <w:sz w:val="24"/>
          <w:szCs w:val="24"/>
        </w:rPr>
        <w:t>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27C83">
        <w:rPr>
          <w:rFonts w:ascii="Times New Roman" w:hAnsi="Times New Roman" w:cs="Times New Roman"/>
          <w:b/>
          <w:spacing w:val="-4"/>
          <w:sz w:val="24"/>
          <w:szCs w:val="24"/>
        </w:rPr>
        <w:t>Решение текстовых задач.</w:t>
      </w:r>
      <w:r>
        <w:rPr>
          <w:rFonts w:ascii="Times New Roman" w:hAnsi="Times New Roman" w:cs="Times New Roman"/>
          <w:b/>
          <w:spacing w:val="-4"/>
          <w:sz w:val="24"/>
          <w:szCs w:val="24"/>
        </w:rPr>
        <w:t xml:space="preserve"> </w:t>
      </w:r>
      <w:r w:rsidRPr="00FC2BC2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дств представ</w:t>
      </w:r>
      <w:r>
        <w:rPr>
          <w:rFonts w:ascii="Times New Roman" w:hAnsi="Times New Roman" w:cs="Times New Roman"/>
          <w:sz w:val="24"/>
          <w:szCs w:val="24"/>
        </w:rPr>
        <w:t>ления данных при решении задачи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Анализ возможных ситуаций взаимного расположения объектов при их движении, соотношения объёмов выполняемых работ при совместной работе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7C47" w:rsidRPr="00FC2BC2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FC2BC2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E37C47" w:rsidRPr="00335540" w:rsidRDefault="00E37C47" w:rsidP="00E37C47">
      <w:pPr>
        <w:spacing w:after="0"/>
        <w:jc w:val="both"/>
        <w:rPr>
          <w:rFonts w:ascii="Times New Roman" w:hAnsi="Times New Roman" w:cs="Times New Roman"/>
          <w:b/>
          <w:spacing w:val="-4"/>
          <w:sz w:val="24"/>
          <w:szCs w:val="24"/>
        </w:rPr>
      </w:pPr>
      <w:r w:rsidRPr="00FC2BC2">
        <w:rPr>
          <w:rFonts w:ascii="Times New Roman" w:hAnsi="Times New Roman" w:cs="Times New Roman"/>
          <w:b/>
          <w:sz w:val="24"/>
          <w:szCs w:val="24"/>
        </w:rPr>
        <w:t>Основные методы решения текстовых задач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bCs/>
          <w:sz w:val="24"/>
          <w:szCs w:val="24"/>
        </w:rPr>
        <w:t>А</w:t>
      </w:r>
      <w:r w:rsidRPr="00FC2BC2">
        <w:rPr>
          <w:rFonts w:ascii="Times New Roman" w:hAnsi="Times New Roman" w:cs="Times New Roman"/>
          <w:bCs/>
          <w:sz w:val="24"/>
          <w:szCs w:val="24"/>
        </w:rPr>
        <w:t xml:space="preserve">рифметический, алгебраический, перебор вариантов. </w:t>
      </w:r>
      <w:r w:rsidRPr="00FC2BC2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</w:t>
      </w:r>
      <w:r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2F42D6" w:rsidRDefault="002F42D6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2F42D6" w:rsidRDefault="002F42D6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2F42D6" w:rsidRDefault="002F42D6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lastRenderedPageBreak/>
        <w:t>ВЕРОЯТНОСТЬ И СТАТИСТИКА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F60A2">
        <w:rPr>
          <w:rFonts w:ascii="Times New Roman" w:hAnsi="Times New Roman" w:cs="Times New Roman"/>
          <w:b/>
          <w:sz w:val="24"/>
          <w:szCs w:val="24"/>
        </w:rPr>
        <w:t xml:space="preserve">     </w:t>
      </w:r>
      <w:bookmarkStart w:id="2" w:name="_Toc405513922"/>
      <w:bookmarkStart w:id="3" w:name="_Toc284662800"/>
      <w:bookmarkStart w:id="4" w:name="_Toc284663427"/>
      <w:r w:rsidRPr="00FC2BC2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  <w:bookmarkEnd w:id="2"/>
      <w:bookmarkEnd w:id="3"/>
      <w:bookmarkEnd w:id="4"/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</w:t>
      </w:r>
      <w:r>
        <w:rPr>
          <w:rFonts w:ascii="Times New Roman" w:hAnsi="Times New Roman" w:cs="Times New Roman"/>
          <w:sz w:val="24"/>
          <w:szCs w:val="24"/>
        </w:rPr>
        <w:t>Ста</w:t>
      </w:r>
      <w:r w:rsidRPr="00337DAA">
        <w:rPr>
          <w:rFonts w:ascii="Times New Roman" w:hAnsi="Times New Roman" w:cs="Times New Roman"/>
          <w:sz w:val="24"/>
          <w:szCs w:val="24"/>
        </w:rPr>
        <w:t>тистические характеристики</w:t>
      </w:r>
      <w:r>
        <w:rPr>
          <w:rFonts w:ascii="Times New Roman" w:hAnsi="Times New Roman" w:cs="Times New Roman"/>
          <w:sz w:val="24"/>
          <w:szCs w:val="24"/>
        </w:rPr>
        <w:t xml:space="preserve"> набора данных: среднее арифме</w:t>
      </w:r>
      <w:r w:rsidRPr="00337DAA">
        <w:rPr>
          <w:rFonts w:ascii="Times New Roman" w:hAnsi="Times New Roman" w:cs="Times New Roman"/>
          <w:sz w:val="24"/>
          <w:szCs w:val="24"/>
        </w:rPr>
        <w:t>тическое, медиана, наиболь</w:t>
      </w:r>
      <w:r>
        <w:rPr>
          <w:rFonts w:ascii="Times New Roman" w:hAnsi="Times New Roman" w:cs="Times New Roman"/>
          <w:sz w:val="24"/>
          <w:szCs w:val="24"/>
        </w:rPr>
        <w:t>шее и наименьшее значения, раз</w:t>
      </w:r>
      <w:r w:rsidRPr="00337DAA">
        <w:rPr>
          <w:rFonts w:ascii="Times New Roman" w:hAnsi="Times New Roman" w:cs="Times New Roman"/>
          <w:sz w:val="24"/>
          <w:szCs w:val="24"/>
        </w:rPr>
        <w:t>мах</w:t>
      </w:r>
      <w:r w:rsidRPr="00FC2BC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FC2BC2">
        <w:rPr>
          <w:rFonts w:ascii="Times New Roman" w:hAnsi="Times New Roman" w:cs="Times New Roman"/>
          <w:sz w:val="24"/>
          <w:szCs w:val="24"/>
        </w:rPr>
        <w:t xml:space="preserve">Меры рассеивания: </w:t>
      </w:r>
      <w:r w:rsidRPr="00FC2BC2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FC2BC2">
        <w:rPr>
          <w:rFonts w:ascii="Times New Roman" w:hAnsi="Times New Roman" w:cs="Times New Roman"/>
          <w:sz w:val="24"/>
          <w:szCs w:val="24"/>
        </w:rPr>
        <w:t xml:space="preserve">. Изменчивость при измерениях. </w:t>
      </w:r>
      <w:r w:rsidRPr="00FC2BC2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DF60A2">
        <w:rPr>
          <w:rFonts w:ascii="Times New Roman" w:hAnsi="Times New Roman" w:cs="Times New Roman"/>
          <w:b/>
          <w:sz w:val="24"/>
          <w:szCs w:val="24"/>
        </w:rPr>
        <w:t>.</w:t>
      </w:r>
    </w:p>
    <w:p w:rsidR="00E37C47" w:rsidRPr="002D3BC2" w:rsidRDefault="00760653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pacing w:val="-6"/>
          <w:sz w:val="24"/>
          <w:szCs w:val="24"/>
        </w:rPr>
        <w:t xml:space="preserve">    </w:t>
      </w:r>
      <w:r w:rsidR="00E37C47" w:rsidRPr="00B27C83">
        <w:rPr>
          <w:rFonts w:ascii="Times New Roman" w:hAnsi="Times New Roman" w:cs="Times New Roman"/>
          <w:b/>
          <w:spacing w:val="-6"/>
          <w:sz w:val="24"/>
          <w:szCs w:val="24"/>
        </w:rPr>
        <w:t>Элементы комбинаторики</w:t>
      </w:r>
      <w:r w:rsidR="00E37C47">
        <w:rPr>
          <w:rFonts w:ascii="Times New Roman" w:hAnsi="Times New Roman" w:cs="Times New Roman"/>
          <w:b/>
          <w:spacing w:val="-6"/>
          <w:sz w:val="24"/>
          <w:szCs w:val="24"/>
        </w:rPr>
        <w:t xml:space="preserve">. </w:t>
      </w:r>
      <w:r w:rsidR="00E37C47">
        <w:rPr>
          <w:rFonts w:ascii="Times New Roman" w:hAnsi="Times New Roman" w:cs="Times New Roman"/>
          <w:i/>
          <w:sz w:val="24"/>
          <w:szCs w:val="24"/>
        </w:rPr>
        <w:t>Ф</w:t>
      </w:r>
      <w:r w:rsidR="00E37C47" w:rsidRPr="00FC2BC2">
        <w:rPr>
          <w:rFonts w:ascii="Times New Roman" w:hAnsi="Times New Roman" w:cs="Times New Roman"/>
          <w:i/>
          <w:sz w:val="24"/>
          <w:szCs w:val="24"/>
        </w:rPr>
        <w:t xml:space="preserve">акториал числа. 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ЛОГИКА И МНОЖЕСТВА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760653" w:rsidRDefault="00E37C47" w:rsidP="00760653">
      <w:pPr>
        <w:spacing w:after="0"/>
        <w:ind w:firstLine="380"/>
        <w:jc w:val="both"/>
      </w:pPr>
      <w:r w:rsidRPr="00337DA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DF60A2">
        <w:rPr>
          <w:rFonts w:ascii="Times New Roman" w:hAnsi="Times New Roman" w:cs="Times New Roman"/>
          <w:b/>
          <w:sz w:val="24"/>
          <w:szCs w:val="24"/>
        </w:rPr>
        <w:t>Теоретико-множественные понятия.</w:t>
      </w:r>
      <w:r w:rsidRPr="00337DAA">
        <w:rPr>
          <w:rFonts w:ascii="Times New Roman" w:hAnsi="Times New Roman" w:cs="Times New Roman"/>
          <w:sz w:val="24"/>
          <w:szCs w:val="24"/>
        </w:rPr>
        <w:t xml:space="preserve"> Множество, элемент множества. Задание множеств </w:t>
      </w:r>
      <w:r>
        <w:rPr>
          <w:rFonts w:ascii="Times New Roman" w:hAnsi="Times New Roman" w:cs="Times New Roman"/>
          <w:sz w:val="24"/>
          <w:szCs w:val="24"/>
        </w:rPr>
        <w:t>перечислением элементов, харак</w:t>
      </w:r>
      <w:r w:rsidRPr="00337DAA">
        <w:rPr>
          <w:rFonts w:ascii="Times New Roman" w:hAnsi="Times New Roman" w:cs="Times New Roman"/>
          <w:sz w:val="24"/>
          <w:szCs w:val="24"/>
        </w:rPr>
        <w:t xml:space="preserve">теристическим свойством. Стандартные </w:t>
      </w:r>
      <w:r w:rsidR="00760653">
        <w:rPr>
          <w:rFonts w:ascii="Times New Roman" w:hAnsi="Times New Roman" w:cs="Times New Roman"/>
          <w:sz w:val="24"/>
          <w:szCs w:val="24"/>
        </w:rPr>
        <w:t xml:space="preserve">обозначения числовых множеств. </w:t>
      </w:r>
      <w:r w:rsidR="00760653">
        <w:rPr>
          <w:rStyle w:val="20"/>
          <w:rFonts w:eastAsiaTheme="minorHAnsi"/>
        </w:rPr>
        <w:t>Пустое множество и его обозначение. Подмножество. Объединение и пересечение множеств, разность множеств.</w:t>
      </w:r>
    </w:p>
    <w:p w:rsidR="00760653" w:rsidRDefault="00760653" w:rsidP="00760653">
      <w:pPr>
        <w:spacing w:after="0"/>
        <w:ind w:firstLine="380"/>
        <w:jc w:val="both"/>
      </w:pPr>
      <w:r>
        <w:rPr>
          <w:rStyle w:val="20"/>
          <w:rFonts w:eastAsiaTheme="minorHAnsi"/>
        </w:rPr>
        <w:t>Иллюстрация отношений между множествами с помощью диаграмм Эйлера — Венна.</w:t>
      </w:r>
    </w:p>
    <w:p w:rsidR="00E37C47" w:rsidRDefault="00760653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E37C47">
        <w:rPr>
          <w:rFonts w:ascii="Times New Roman" w:hAnsi="Times New Roman" w:cs="Times New Roman"/>
          <w:sz w:val="24"/>
          <w:szCs w:val="24"/>
        </w:rPr>
        <w:t xml:space="preserve">  </w:t>
      </w:r>
      <w:r w:rsidR="00E37C47" w:rsidRPr="00DF60A2">
        <w:rPr>
          <w:rFonts w:ascii="Times New Roman" w:hAnsi="Times New Roman" w:cs="Times New Roman"/>
          <w:b/>
          <w:sz w:val="24"/>
          <w:szCs w:val="24"/>
        </w:rPr>
        <w:t>Элементы логики.</w:t>
      </w:r>
      <w:r w:rsidR="00E37C47" w:rsidRPr="00337DAA">
        <w:rPr>
          <w:rFonts w:ascii="Times New Roman" w:hAnsi="Times New Roman" w:cs="Times New Roman"/>
          <w:sz w:val="24"/>
          <w:szCs w:val="24"/>
        </w:rPr>
        <w:t xml:space="preserve"> Понятие о равносильности, следовании, употребление логических связок </w:t>
      </w:r>
      <w:r w:rsidR="00E37C47">
        <w:rPr>
          <w:rFonts w:ascii="Times New Roman" w:hAnsi="Times New Roman" w:cs="Times New Roman"/>
          <w:i/>
          <w:sz w:val="24"/>
          <w:szCs w:val="24"/>
        </w:rPr>
        <w:t>если ..., то ..., в том и толь</w:t>
      </w:r>
      <w:r w:rsidR="00E37C47" w:rsidRPr="00DF60A2">
        <w:rPr>
          <w:rFonts w:ascii="Times New Roman" w:hAnsi="Times New Roman" w:cs="Times New Roman"/>
          <w:i/>
          <w:sz w:val="24"/>
          <w:szCs w:val="24"/>
        </w:rPr>
        <w:t>ко в том случае</w:t>
      </w:r>
      <w:r w:rsidR="00E37C47" w:rsidRPr="00337DAA">
        <w:rPr>
          <w:rFonts w:ascii="Times New Roman" w:hAnsi="Times New Roman" w:cs="Times New Roman"/>
          <w:sz w:val="24"/>
          <w:szCs w:val="24"/>
        </w:rPr>
        <w:t xml:space="preserve">, логические связки </w:t>
      </w:r>
      <w:r w:rsidR="00E37C47" w:rsidRPr="00DF60A2">
        <w:rPr>
          <w:rFonts w:ascii="Times New Roman" w:hAnsi="Times New Roman" w:cs="Times New Roman"/>
          <w:i/>
          <w:sz w:val="24"/>
          <w:szCs w:val="24"/>
        </w:rPr>
        <w:t>и, или</w:t>
      </w:r>
      <w:r w:rsidR="00E37C47">
        <w:rPr>
          <w:rFonts w:ascii="Times New Roman" w:hAnsi="Times New Roman" w:cs="Times New Roman"/>
          <w:sz w:val="24"/>
          <w:szCs w:val="24"/>
        </w:rPr>
        <w:t>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7D7307" w:rsidRDefault="00E37C47" w:rsidP="007D730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7D7307">
        <w:rPr>
          <w:rFonts w:ascii="Times New Roman" w:hAnsi="Times New Roman" w:cs="Times New Roman"/>
          <w:sz w:val="24"/>
          <w:szCs w:val="24"/>
        </w:rPr>
        <w:t xml:space="preserve">  </w:t>
      </w:r>
      <w:r w:rsidR="007D7307" w:rsidRPr="007D7307">
        <w:rPr>
          <w:rFonts w:ascii="Times New Roman" w:hAnsi="Times New Roman" w:cs="Times New Roman"/>
          <w:sz w:val="24"/>
          <w:szCs w:val="24"/>
        </w:rPr>
        <w:t xml:space="preserve">  Рациональные числа. Потребность в иррациональных числах. Школа Пифагора</w:t>
      </w:r>
      <w:r w:rsidR="007D7307">
        <w:rPr>
          <w:rFonts w:ascii="Times New Roman" w:hAnsi="Times New Roman" w:cs="Times New Roman"/>
          <w:sz w:val="24"/>
          <w:szCs w:val="24"/>
        </w:rPr>
        <w:t xml:space="preserve">. </w:t>
      </w:r>
      <w:r w:rsidR="00476D14" w:rsidRPr="00476D14">
        <w:rPr>
          <w:rFonts w:ascii="Times New Roman" w:hAnsi="Times New Roman" w:cs="Times New Roman"/>
          <w:sz w:val="24"/>
          <w:szCs w:val="24"/>
        </w:rPr>
        <w:t>Л. Эйлер.</w:t>
      </w:r>
      <w:r w:rsidR="00476D14" w:rsidRPr="00FC2BC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37DAA">
        <w:rPr>
          <w:rFonts w:ascii="Times New Roman" w:hAnsi="Times New Roman" w:cs="Times New Roman"/>
          <w:sz w:val="24"/>
          <w:szCs w:val="24"/>
        </w:rPr>
        <w:t>Зарождение алгебры в недр</w:t>
      </w:r>
      <w:r>
        <w:rPr>
          <w:rFonts w:ascii="Times New Roman" w:hAnsi="Times New Roman" w:cs="Times New Roman"/>
          <w:sz w:val="24"/>
          <w:szCs w:val="24"/>
        </w:rPr>
        <w:t>ах арифметики. Ал-Хорезми. Рож</w:t>
      </w:r>
      <w:r w:rsidRPr="00337DAA">
        <w:rPr>
          <w:rFonts w:ascii="Times New Roman" w:hAnsi="Times New Roman" w:cs="Times New Roman"/>
          <w:sz w:val="24"/>
          <w:szCs w:val="24"/>
        </w:rPr>
        <w:t>дение буквенной символики. П. Ферма, Ф. Виет, Р. Декарт. Ис</w:t>
      </w:r>
      <w:r>
        <w:rPr>
          <w:rFonts w:ascii="Times New Roman" w:hAnsi="Times New Roman" w:cs="Times New Roman"/>
          <w:sz w:val="24"/>
          <w:szCs w:val="24"/>
        </w:rPr>
        <w:t>то</w:t>
      </w:r>
      <w:r w:rsidRPr="00337DAA">
        <w:rPr>
          <w:rFonts w:ascii="Times New Roman" w:hAnsi="Times New Roman" w:cs="Times New Roman"/>
          <w:sz w:val="24"/>
          <w:szCs w:val="24"/>
        </w:rPr>
        <w:t>рия вопроса о нахождении фор</w:t>
      </w:r>
      <w:r>
        <w:rPr>
          <w:rFonts w:ascii="Times New Roman" w:hAnsi="Times New Roman" w:cs="Times New Roman"/>
          <w:sz w:val="24"/>
          <w:szCs w:val="24"/>
        </w:rPr>
        <w:t>мул корней алгебраических урав</w:t>
      </w:r>
      <w:r w:rsidRPr="00337DAA">
        <w:rPr>
          <w:rFonts w:ascii="Times New Roman" w:hAnsi="Times New Roman" w:cs="Times New Roman"/>
          <w:sz w:val="24"/>
          <w:szCs w:val="24"/>
        </w:rPr>
        <w:t>нений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337DAA">
        <w:rPr>
          <w:rFonts w:ascii="Times New Roman" w:hAnsi="Times New Roman" w:cs="Times New Roman"/>
          <w:sz w:val="24"/>
          <w:szCs w:val="24"/>
        </w:rPr>
        <w:t xml:space="preserve">Н. Тарталья, Дж. Кардано, Н. X. Абель, Э. Галуа. </w:t>
      </w:r>
    </w:p>
    <w:p w:rsidR="00E37C47" w:rsidRDefault="00E37C47" w:rsidP="007D730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Изобретение метода координат, позволяющего переводить геометрические объекты на яз</w:t>
      </w:r>
      <w:r>
        <w:rPr>
          <w:rFonts w:ascii="Times New Roman" w:hAnsi="Times New Roman" w:cs="Times New Roman"/>
          <w:sz w:val="24"/>
          <w:szCs w:val="24"/>
        </w:rPr>
        <w:t>ык алгебры. Р. Декарт и П. Фер</w:t>
      </w:r>
      <w:r w:rsidRPr="00337DAA">
        <w:rPr>
          <w:rFonts w:ascii="Times New Roman" w:hAnsi="Times New Roman" w:cs="Times New Roman"/>
          <w:sz w:val="24"/>
          <w:szCs w:val="24"/>
        </w:rPr>
        <w:t>ма. Примеры различных</w:t>
      </w:r>
      <w:r>
        <w:rPr>
          <w:rFonts w:ascii="Times New Roman" w:hAnsi="Times New Roman" w:cs="Times New Roman"/>
          <w:sz w:val="24"/>
          <w:szCs w:val="24"/>
        </w:rPr>
        <w:t xml:space="preserve"> систем координат на плоскости.</w:t>
      </w:r>
    </w:p>
    <w:p w:rsidR="00476D14" w:rsidRPr="00476D14" w:rsidRDefault="00476D14" w:rsidP="00476D1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6D14">
        <w:rPr>
          <w:rFonts w:ascii="Times New Roman" w:hAnsi="Times New Roman" w:cs="Times New Roman"/>
          <w:sz w:val="24"/>
          <w:szCs w:val="24"/>
        </w:rPr>
        <w:t xml:space="preserve">Расстояния от Земли до Луны и Солнца. Измерение расстояния от Земли до Марса. </w:t>
      </w:r>
    </w:p>
    <w:p w:rsidR="00476D14" w:rsidRPr="00476D14" w:rsidRDefault="00476D14" w:rsidP="00476D1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76D14">
        <w:rPr>
          <w:rFonts w:ascii="Times New Roman" w:hAnsi="Times New Roman" w:cs="Times New Roman"/>
          <w:sz w:val="24"/>
          <w:szCs w:val="24"/>
        </w:rPr>
        <w:t xml:space="preserve">Роль российских учёных в развитии математики: Л. Эйлер. Н. И. Лобачевский, П. Л. Чебышев, С. Ковалевская, А. Н. Колмогоров. </w:t>
      </w:r>
    </w:p>
    <w:p w:rsidR="00476D14" w:rsidRDefault="00476D14" w:rsidP="007D730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F42D6" w:rsidRDefault="002F42D6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F42D6" w:rsidRDefault="002F42D6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F42D6" w:rsidRDefault="002F42D6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DF60A2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F60A2">
        <w:rPr>
          <w:rFonts w:ascii="Times New Roman" w:hAnsi="Times New Roman" w:cs="Times New Roman"/>
          <w:b/>
          <w:sz w:val="24"/>
          <w:szCs w:val="24"/>
        </w:rPr>
        <w:t>ПЛАНИРУЕМЫЕ РЕЗУЛ</w:t>
      </w:r>
      <w:r w:rsidR="007D7307">
        <w:rPr>
          <w:rFonts w:ascii="Times New Roman" w:hAnsi="Times New Roman" w:cs="Times New Roman"/>
          <w:b/>
          <w:sz w:val="24"/>
          <w:szCs w:val="24"/>
        </w:rPr>
        <w:t>ЬТАТЫ ИЗУЧЕНИЯ КУРСА АЛГЕБРЫ В 8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F60A2">
        <w:rPr>
          <w:rFonts w:ascii="Times New Roman" w:hAnsi="Times New Roman" w:cs="Times New Roman"/>
          <w:b/>
          <w:sz w:val="24"/>
          <w:szCs w:val="24"/>
        </w:rPr>
        <w:t>КЛАСС</w:t>
      </w:r>
      <w:r>
        <w:rPr>
          <w:rFonts w:ascii="Times New Roman" w:hAnsi="Times New Roman" w:cs="Times New Roman"/>
          <w:b/>
          <w:sz w:val="24"/>
          <w:szCs w:val="24"/>
        </w:rPr>
        <w:t>Е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C7797A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C7797A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D2583">
        <w:rPr>
          <w:rFonts w:ascii="Times New Roman" w:hAnsi="Times New Roman" w:cs="Times New Roman"/>
          <w:b/>
          <w:sz w:val="24"/>
          <w:szCs w:val="24"/>
        </w:rPr>
        <w:t xml:space="preserve">    </w:t>
      </w: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 </w:t>
      </w:r>
    </w:p>
    <w:p w:rsidR="00E37C47" w:rsidRPr="00CD2583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E37C47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7D7307" w:rsidRPr="007D7307" w:rsidRDefault="007D7307" w:rsidP="007D7307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7D7307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E37C47" w:rsidRPr="00CD2583" w:rsidRDefault="00E37C47" w:rsidP="00E37C47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E37C47" w:rsidRPr="00CD2583" w:rsidRDefault="00E37C47" w:rsidP="00E37C47">
      <w:pPr>
        <w:pStyle w:val="a4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t>приводить прим</w:t>
      </w:r>
      <w:r>
        <w:rPr>
          <w:rFonts w:ascii="Times New Roman" w:hAnsi="Times New Roman" w:cs="Times New Roman"/>
          <w:sz w:val="24"/>
          <w:szCs w:val="24"/>
        </w:rPr>
        <w:t>еры и контрпримеры для подтвержд</w:t>
      </w:r>
      <w:r w:rsidRPr="00CD2583">
        <w:rPr>
          <w:rFonts w:ascii="Times New Roman" w:hAnsi="Times New Roman" w:cs="Times New Roman"/>
          <w:sz w:val="24"/>
          <w:szCs w:val="24"/>
        </w:rPr>
        <w:t>ения своих высказываний.</w:t>
      </w:r>
    </w:p>
    <w:p w:rsidR="00E37C47" w:rsidRPr="00CD2583" w:rsidRDefault="00E37C47" w:rsidP="00E37C47">
      <w:pPr>
        <w:tabs>
          <w:tab w:val="left" w:pos="453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CD2583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D2583">
        <w:rPr>
          <w:rFonts w:ascii="Times New Roman" w:hAnsi="Times New Roman" w:cs="Times New Roman"/>
          <w:sz w:val="24"/>
          <w:szCs w:val="24"/>
        </w:rPr>
        <w:lastRenderedPageBreak/>
        <w:t>использовать графическое представление множеств для описания реальных процессов и явлений, при решении задач других учебных предметов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E37C47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7D7307" w:rsidRPr="007D7307" w:rsidRDefault="007D7307" w:rsidP="007D730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i/>
          <w:spacing w:val="-2"/>
          <w:sz w:val="24"/>
          <w:szCs w:val="24"/>
        </w:rPr>
      </w:pPr>
      <w:r w:rsidRPr="007D7307">
        <w:rPr>
          <w:rFonts w:ascii="Times New Roman" w:hAnsi="Times New Roman" w:cs="Times New Roman"/>
          <w:i/>
          <w:spacing w:val="-2"/>
          <w:sz w:val="24"/>
          <w:szCs w:val="24"/>
        </w:rPr>
        <w:t>изображать множества и отношение множеств с помощью кругов Эйлера;</w:t>
      </w:r>
    </w:p>
    <w:p w:rsidR="00E37C47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ределять принадлежн</w:t>
      </w:r>
      <w:r>
        <w:rPr>
          <w:rFonts w:ascii="Times New Roman" w:hAnsi="Times New Roman" w:cs="Times New Roman"/>
          <w:i/>
          <w:sz w:val="24"/>
          <w:szCs w:val="24"/>
        </w:rPr>
        <w:t>ость элемента множеству</w:t>
      </w:r>
      <w:r w:rsidR="003E74F4">
        <w:rPr>
          <w:rFonts w:ascii="Times New Roman" w:hAnsi="Times New Roman" w:cs="Times New Roman"/>
          <w:i/>
          <w:sz w:val="24"/>
          <w:szCs w:val="24"/>
        </w:rPr>
        <w:t>,</w:t>
      </w:r>
      <w:r w:rsidR="003E74F4" w:rsidRPr="005C6611">
        <w:rPr>
          <w:i/>
        </w:rPr>
        <w:t xml:space="preserve"> </w:t>
      </w:r>
      <w:r w:rsidR="003E74F4" w:rsidRPr="003E74F4">
        <w:rPr>
          <w:rFonts w:ascii="Times New Roman" w:hAnsi="Times New Roman" w:cs="Times New Roman"/>
          <w:i/>
          <w:sz w:val="24"/>
          <w:szCs w:val="24"/>
        </w:rPr>
        <w:t>объединению и пересечению множеств</w:t>
      </w:r>
      <w:r w:rsidRPr="003E74F4">
        <w:rPr>
          <w:rFonts w:ascii="Times New Roman" w:hAnsi="Times New Roman" w:cs="Times New Roman"/>
          <w:i/>
          <w:sz w:val="24"/>
          <w:szCs w:val="24"/>
        </w:rPr>
        <w:t xml:space="preserve">; </w:t>
      </w:r>
    </w:p>
    <w:p w:rsidR="003E74F4" w:rsidRPr="003E74F4" w:rsidRDefault="003E74F4" w:rsidP="003E74F4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i/>
          <w:sz w:val="24"/>
          <w:szCs w:val="24"/>
        </w:rPr>
      </w:pPr>
      <w:r w:rsidRPr="003E74F4">
        <w:rPr>
          <w:rFonts w:ascii="Times New Roman" w:hAnsi="Times New Roman" w:cs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E37C47" w:rsidRPr="007D67A4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E37C47" w:rsidRPr="007D67A4" w:rsidRDefault="00E37C47" w:rsidP="00E37C47">
      <w:pPr>
        <w:pStyle w:val="a4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строить высказывания, отрицания высказываний.</w:t>
      </w:r>
    </w:p>
    <w:p w:rsidR="00E37C47" w:rsidRPr="007D67A4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7D67A4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E37C47" w:rsidRDefault="00E37C47" w:rsidP="00E37C47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337DAA">
        <w:rPr>
          <w:rFonts w:ascii="Times New Roman" w:hAnsi="Times New Roman" w:cs="Times New Roman"/>
          <w:sz w:val="24"/>
          <w:szCs w:val="24"/>
        </w:rPr>
        <w:t>ЧИСЛА</w:t>
      </w: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E37C47" w:rsidRPr="003E74F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</w:t>
      </w:r>
      <w:r w:rsidR="003E74F4">
        <w:rPr>
          <w:rFonts w:ascii="Times New Roman" w:hAnsi="Times New Roman" w:cs="Times New Roman"/>
          <w:sz w:val="24"/>
          <w:szCs w:val="24"/>
        </w:rPr>
        <w:t>,</w:t>
      </w:r>
      <w:r w:rsidR="003E74F4" w:rsidRPr="003E74F4">
        <w:t xml:space="preserve"> </w:t>
      </w:r>
      <w:r w:rsidR="003E74F4" w:rsidRPr="003E74F4">
        <w:rPr>
          <w:rFonts w:ascii="Times New Roman" w:hAnsi="Times New Roman" w:cs="Times New Roman"/>
          <w:sz w:val="24"/>
          <w:szCs w:val="24"/>
        </w:rPr>
        <w:t>арифметический квадратный корень</w:t>
      </w:r>
      <w:r w:rsidRPr="003E74F4">
        <w:rPr>
          <w:rFonts w:ascii="Times New Roman" w:hAnsi="Times New Roman" w:cs="Times New Roman"/>
          <w:sz w:val="24"/>
          <w:szCs w:val="24"/>
        </w:rPr>
        <w:t>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E37C47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3E74F4" w:rsidRDefault="003E74F4" w:rsidP="003E74F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3E74F4">
        <w:rPr>
          <w:rFonts w:ascii="Times New Roman" w:hAnsi="Times New Roman" w:cs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3E74F4" w:rsidRPr="003E74F4" w:rsidRDefault="003E74F4" w:rsidP="003E74F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3E74F4">
        <w:rPr>
          <w:rFonts w:ascii="Times New Roman" w:hAnsi="Times New Roman" w:cs="Times New Roman"/>
          <w:sz w:val="24"/>
          <w:szCs w:val="24"/>
        </w:rPr>
        <w:t>распознавать рациональные и иррациональные числа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сравнивать числа.</w:t>
      </w:r>
    </w:p>
    <w:p w:rsidR="00E37C47" w:rsidRPr="007D67A4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E37C47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E37C47" w:rsidRPr="008E7303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E7303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E37C47" w:rsidRPr="003E74F4" w:rsidRDefault="00E37C47" w:rsidP="003E74F4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Оперировать понятиями: множество натуральных чисел, множество целых чис</w:t>
      </w:r>
      <w:r>
        <w:rPr>
          <w:rFonts w:ascii="Times New Roman" w:hAnsi="Times New Roman" w:cs="Times New Roman"/>
          <w:i/>
          <w:sz w:val="24"/>
          <w:szCs w:val="24"/>
        </w:rPr>
        <w:t>ел, множество рациональных чисел</w:t>
      </w:r>
      <w:r w:rsidR="003E74F4">
        <w:rPr>
          <w:rFonts w:ascii="Times New Roman" w:hAnsi="Times New Roman" w:cs="Times New Roman"/>
          <w:i/>
          <w:sz w:val="24"/>
          <w:szCs w:val="24"/>
        </w:rPr>
        <w:t>,</w:t>
      </w:r>
      <w:r w:rsidR="003E74F4" w:rsidRPr="005C6611">
        <w:rPr>
          <w:i/>
        </w:rPr>
        <w:t xml:space="preserve"> </w:t>
      </w:r>
      <w:r w:rsidR="003E74F4" w:rsidRPr="003E74F4">
        <w:rPr>
          <w:rFonts w:ascii="Times New Roman" w:hAnsi="Times New Roman" w:cs="Times New Roman"/>
          <w:i/>
          <w:sz w:val="24"/>
          <w:szCs w:val="24"/>
        </w:rPr>
        <w:t>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сравнивать рациональные</w:t>
      </w:r>
      <w:r w:rsidR="003E74F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E74F4" w:rsidRPr="003E74F4">
        <w:rPr>
          <w:rFonts w:ascii="Times New Roman" w:hAnsi="Times New Roman" w:cs="Times New Roman"/>
          <w:i/>
          <w:sz w:val="24"/>
          <w:szCs w:val="24"/>
        </w:rPr>
        <w:t>и иррациональные числа</w:t>
      </w:r>
      <w:r w:rsidRPr="007D67A4">
        <w:rPr>
          <w:rFonts w:ascii="Times New Roman" w:hAnsi="Times New Roman" w:cs="Times New Roman"/>
          <w:i/>
          <w:sz w:val="24"/>
          <w:szCs w:val="24"/>
        </w:rPr>
        <w:t>;</w:t>
      </w:r>
      <w:r w:rsidR="003E74F4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представлять рациональное число в виде десятичной дроби</w:t>
      </w:r>
      <w:r>
        <w:rPr>
          <w:rFonts w:ascii="Times New Roman" w:hAnsi="Times New Roman" w:cs="Times New Roman"/>
          <w:i/>
          <w:sz w:val="24"/>
          <w:szCs w:val="24"/>
        </w:rPr>
        <w:t>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E37C47" w:rsidRPr="007D67A4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D67A4">
        <w:rPr>
          <w:rFonts w:ascii="Times New Roman" w:hAnsi="Times New Roman" w:cs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E37C47" w:rsidRPr="007D67A4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lastRenderedPageBreak/>
        <w:t>составлять и оценивать числовые выражения при решении практических задач и задач из других учебных предметов;</w:t>
      </w:r>
    </w:p>
    <w:p w:rsidR="00E37C47" w:rsidRPr="005D5B90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D5B90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ЖДЕСТВЕННЫЕ ПРЕОБРАЗОВАНИЯ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E37C47" w:rsidRPr="00F9745D" w:rsidRDefault="00E37C47" w:rsidP="00F9745D">
      <w:pPr>
        <w:pStyle w:val="a4"/>
        <w:numPr>
          <w:ilvl w:val="0"/>
          <w:numId w:val="9"/>
        </w:numPr>
        <w:tabs>
          <w:tab w:val="left" w:pos="453"/>
        </w:tabs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</w:t>
      </w:r>
      <w:r w:rsidR="00F9745D" w:rsidRPr="00F9745D">
        <w:rPr>
          <w:rFonts w:ascii="Times New Roman" w:hAnsi="Times New Roman" w:cs="Times New Roman"/>
          <w:sz w:val="24"/>
          <w:szCs w:val="24"/>
        </w:rPr>
        <w:t>, степени с целым отрицательным показателем;</w:t>
      </w:r>
    </w:p>
    <w:p w:rsidR="00E37C47" w:rsidRPr="007D67A4" w:rsidRDefault="00E37C47" w:rsidP="00E37C47">
      <w:pPr>
        <w:pStyle w:val="a4"/>
        <w:numPr>
          <w:ilvl w:val="0"/>
          <w:numId w:val="9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E37C47" w:rsidRDefault="00E37C47" w:rsidP="00E37C47">
      <w:pPr>
        <w:pStyle w:val="a4"/>
        <w:numPr>
          <w:ilvl w:val="0"/>
          <w:numId w:val="9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F9745D" w:rsidRPr="00F9745D" w:rsidRDefault="00F9745D" w:rsidP="00F9745D">
      <w:pPr>
        <w:pStyle w:val="a4"/>
        <w:numPr>
          <w:ilvl w:val="0"/>
          <w:numId w:val="9"/>
        </w:numPr>
        <w:tabs>
          <w:tab w:val="left" w:pos="453"/>
        </w:tabs>
        <w:spacing w:after="0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F9745D">
        <w:rPr>
          <w:rFonts w:ascii="Times New Roman" w:hAnsi="Times New Roman" w:cs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E37C47" w:rsidRPr="007D67A4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7D67A4" w:rsidRDefault="00E37C47" w:rsidP="00E37C47">
      <w:pPr>
        <w:pStyle w:val="a4"/>
        <w:numPr>
          <w:ilvl w:val="0"/>
          <w:numId w:val="8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 xml:space="preserve">понимать смысл записи числа в стандартном виде; </w:t>
      </w:r>
    </w:p>
    <w:p w:rsidR="00E37C47" w:rsidRPr="007D67A4" w:rsidRDefault="00E37C47" w:rsidP="00E37C47">
      <w:pPr>
        <w:pStyle w:val="a4"/>
        <w:numPr>
          <w:ilvl w:val="0"/>
          <w:numId w:val="8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7D67A4">
        <w:rPr>
          <w:rFonts w:ascii="Times New Roman" w:hAnsi="Times New Roman" w:cs="Times New Roman"/>
          <w:sz w:val="24"/>
          <w:szCs w:val="24"/>
        </w:rPr>
        <w:t>оперировать на базовом уровне понятием «стандартная запись числа»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7C47" w:rsidRPr="007D67A4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E37C47" w:rsidRPr="00F9745D" w:rsidRDefault="00E37C47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Оперировать понятиями ст</w:t>
      </w:r>
      <w:r>
        <w:rPr>
          <w:rFonts w:ascii="Times New Roman" w:hAnsi="Times New Roman"/>
          <w:i/>
          <w:sz w:val="24"/>
          <w:szCs w:val="24"/>
        </w:rPr>
        <w:t>епени с натуральным показателем</w:t>
      </w:r>
      <w:r w:rsidR="00F9745D">
        <w:rPr>
          <w:rFonts w:ascii="Times New Roman" w:hAnsi="Times New Roman"/>
          <w:i/>
          <w:sz w:val="24"/>
          <w:szCs w:val="24"/>
        </w:rPr>
        <w:t>,</w:t>
      </w:r>
      <w:r w:rsidR="00F9745D" w:rsidRPr="005C6611">
        <w:rPr>
          <w:rFonts w:ascii="Times New Roman" w:hAnsi="Times New Roman"/>
          <w:i/>
          <w:sz w:val="24"/>
          <w:szCs w:val="24"/>
        </w:rPr>
        <w:t xml:space="preserve"> степени с целым отрицательным показателем;</w:t>
      </w:r>
    </w:p>
    <w:p w:rsidR="00E37C47" w:rsidRPr="007D67A4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E37C47" w:rsidRPr="007D67A4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F9745D" w:rsidRDefault="00F9745D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F9745D" w:rsidRDefault="00F9745D" w:rsidP="00F9745D">
      <w:pPr>
        <w:pStyle w:val="a"/>
        <w:numPr>
          <w:ilvl w:val="0"/>
          <w:numId w:val="6"/>
        </w:numPr>
        <w:tabs>
          <w:tab w:val="left" w:pos="453"/>
        </w:tabs>
        <w:spacing w:line="276" w:lineRule="auto"/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</w:t>
      </w:r>
      <w:r>
        <w:rPr>
          <w:rFonts w:ascii="Times New Roman" w:hAnsi="Times New Roman"/>
          <w:i/>
          <w:sz w:val="24"/>
          <w:szCs w:val="24"/>
        </w:rPr>
        <w:t xml:space="preserve"> степень;</w:t>
      </w:r>
    </w:p>
    <w:p w:rsidR="00F9745D" w:rsidRPr="005C6611" w:rsidRDefault="00F9745D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F9745D" w:rsidRPr="00F9745D" w:rsidRDefault="00F9745D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E37C47" w:rsidRPr="007D67A4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E37C47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D67A4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F9745D" w:rsidRPr="00F9745D" w:rsidRDefault="00F9745D" w:rsidP="00F9745D">
      <w:pPr>
        <w:pStyle w:val="a"/>
        <w:numPr>
          <w:ilvl w:val="0"/>
          <w:numId w:val="10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E37C47" w:rsidRPr="00AB137F" w:rsidRDefault="00E37C47" w:rsidP="00E37C47">
      <w:pPr>
        <w:pStyle w:val="a"/>
        <w:numPr>
          <w:ilvl w:val="0"/>
          <w:numId w:val="10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AB137F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E37C47" w:rsidRDefault="00E37C47" w:rsidP="00E37C4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РАВНЕНИЯ И НЕРАВЕНСТВА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равенство, числовое равенство, уравнение, корень уравнения, решение </w:t>
      </w:r>
      <w:r>
        <w:rPr>
          <w:rFonts w:ascii="Times New Roman" w:hAnsi="Times New Roman"/>
          <w:sz w:val="24"/>
          <w:szCs w:val="24"/>
        </w:rPr>
        <w:t>уравнения, числовое неравенство</w:t>
      </w:r>
      <w:r w:rsidR="00F9745D">
        <w:rPr>
          <w:rFonts w:ascii="Times New Roman" w:hAnsi="Times New Roman"/>
          <w:sz w:val="24"/>
          <w:szCs w:val="24"/>
        </w:rPr>
        <w:t xml:space="preserve">, </w:t>
      </w:r>
      <w:r w:rsidR="00F9745D" w:rsidRPr="005C6611">
        <w:rPr>
          <w:rFonts w:ascii="Times New Roman" w:hAnsi="Times New Roman"/>
          <w:sz w:val="24"/>
          <w:szCs w:val="24"/>
        </w:rPr>
        <w:t>н</w:t>
      </w:r>
      <w:r w:rsidR="00F9745D">
        <w:rPr>
          <w:rFonts w:ascii="Times New Roman" w:hAnsi="Times New Roman"/>
          <w:sz w:val="24"/>
          <w:szCs w:val="24"/>
        </w:rPr>
        <w:t>еравенство, решение неравенства</w:t>
      </w:r>
      <w:r w:rsidRPr="005C6611">
        <w:rPr>
          <w:rFonts w:ascii="Times New Roman" w:hAnsi="Times New Roman"/>
          <w:sz w:val="24"/>
          <w:szCs w:val="24"/>
        </w:rPr>
        <w:t>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8D0AAF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8D0AAF" w:rsidRPr="008D0AAF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8D0AAF" w:rsidRPr="005C6611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lastRenderedPageBreak/>
        <w:t>решать квадратные уравнения по формуле корней квадратного уравнения;</w:t>
      </w:r>
    </w:p>
    <w:p w:rsidR="008D0AAF" w:rsidRPr="008D0AAF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E37C47" w:rsidRPr="00AB137F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137F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AB137F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AB137F">
        <w:rPr>
          <w:rFonts w:ascii="Times New Roman" w:hAnsi="Times New Roman" w:cs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</w:t>
      </w:r>
      <w:r w:rsidR="008D0AAF">
        <w:rPr>
          <w:rFonts w:ascii="Times New Roman" w:hAnsi="Times New Roman"/>
          <w:i/>
          <w:sz w:val="24"/>
          <w:szCs w:val="24"/>
        </w:rPr>
        <w:t xml:space="preserve"> </w:t>
      </w:r>
      <w:r w:rsidR="008D0AAF" w:rsidRPr="005C6611">
        <w:rPr>
          <w:rFonts w:ascii="Times New Roman" w:hAnsi="Times New Roman"/>
          <w:i/>
          <w:sz w:val="24"/>
          <w:szCs w:val="24"/>
        </w:rPr>
        <w:t>(неравенства, си</w:t>
      </w:r>
      <w:r w:rsidR="008D0AAF">
        <w:rPr>
          <w:rFonts w:ascii="Times New Roman" w:hAnsi="Times New Roman"/>
          <w:i/>
          <w:sz w:val="24"/>
          <w:szCs w:val="24"/>
        </w:rPr>
        <w:t>стемы уравнений или неравенств)</w:t>
      </w:r>
      <w:r w:rsidRPr="005C6611">
        <w:rPr>
          <w:rFonts w:ascii="Times New Roman" w:hAnsi="Times New Roman"/>
          <w:i/>
          <w:sz w:val="24"/>
          <w:szCs w:val="24"/>
        </w:rPr>
        <w:t>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8D0AAF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2"/>
          <w:sz w:val="24"/>
          <w:szCs w:val="24"/>
        </w:rPr>
      </w:pPr>
      <w:r w:rsidRPr="006B1EDD">
        <w:rPr>
          <w:rFonts w:ascii="Times New Roman" w:hAnsi="Times New Roman"/>
          <w:i/>
          <w:spacing w:val="-2"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8D0AAF" w:rsidRPr="008D0AAF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2"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дробно-линейные уравнения</w:t>
      </w:r>
      <w:r>
        <w:rPr>
          <w:rFonts w:ascii="Times New Roman" w:hAnsi="Times New Roman"/>
          <w:i/>
          <w:sz w:val="24"/>
          <w:szCs w:val="24"/>
        </w:rPr>
        <w:t>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линейные уравнения с параметрами;</w:t>
      </w:r>
    </w:p>
    <w:p w:rsidR="008D0AAF" w:rsidRPr="005C6611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8D0AAF" w:rsidRPr="008D0AAF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несложные кв</w:t>
      </w:r>
      <w:r>
        <w:rPr>
          <w:rFonts w:ascii="Times New Roman" w:hAnsi="Times New Roman"/>
          <w:i/>
          <w:sz w:val="24"/>
          <w:szCs w:val="24"/>
        </w:rPr>
        <w:t>адратные уравнения с параметром.</w:t>
      </w:r>
    </w:p>
    <w:p w:rsidR="00E37C47" w:rsidRPr="005C6611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C6611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C6611">
        <w:rPr>
          <w:rFonts w:ascii="Times New Roman" w:hAnsi="Times New Roman" w:cs="Times New Roman"/>
          <w:b/>
          <w:sz w:val="24"/>
          <w:szCs w:val="24"/>
        </w:rPr>
        <w:t>других предметов: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и решать линейные</w:t>
      </w:r>
      <w:r w:rsidR="003D3392">
        <w:rPr>
          <w:rFonts w:ascii="Times New Roman" w:hAnsi="Times New Roman"/>
          <w:i/>
          <w:sz w:val="24"/>
          <w:szCs w:val="24"/>
        </w:rPr>
        <w:t xml:space="preserve"> и квадратные уравнения</w:t>
      </w:r>
      <w:r w:rsidRPr="005C6611">
        <w:rPr>
          <w:rFonts w:ascii="Times New Roman" w:hAnsi="Times New Roman"/>
          <w:i/>
          <w:sz w:val="24"/>
          <w:szCs w:val="24"/>
        </w:rPr>
        <w:t>, уравнения, к ним сводящи</w:t>
      </w:r>
      <w:r>
        <w:rPr>
          <w:rFonts w:ascii="Times New Roman" w:hAnsi="Times New Roman"/>
          <w:i/>
          <w:sz w:val="24"/>
          <w:szCs w:val="24"/>
        </w:rPr>
        <w:t>еся, системы линейных уравнений</w:t>
      </w:r>
      <w:r w:rsidRPr="005C6611">
        <w:rPr>
          <w:rFonts w:ascii="Times New Roman" w:hAnsi="Times New Roman"/>
          <w:i/>
          <w:sz w:val="24"/>
          <w:szCs w:val="24"/>
        </w:rPr>
        <w:t xml:space="preserve"> при решении задач других учебных предметов;</w:t>
      </w:r>
    </w:p>
    <w:p w:rsidR="00E37C47" w:rsidRPr="00FF265B" w:rsidRDefault="008D0AAF" w:rsidP="00FF265B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4"/>
          <w:sz w:val="24"/>
          <w:szCs w:val="24"/>
        </w:rPr>
      </w:pPr>
      <w:r w:rsidRPr="006B1EDD">
        <w:rPr>
          <w:rFonts w:ascii="Times New Roman" w:hAnsi="Times New Roman"/>
          <w:i/>
          <w:spacing w:val="-4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</w:t>
      </w:r>
      <w:r w:rsidR="00FF265B">
        <w:rPr>
          <w:rFonts w:ascii="Times New Roman" w:hAnsi="Times New Roman"/>
          <w:i/>
          <w:spacing w:val="-4"/>
          <w:sz w:val="24"/>
          <w:szCs w:val="24"/>
        </w:rPr>
        <w:t xml:space="preserve"> задач других учебных предметов</w:t>
      </w:r>
      <w:r w:rsidR="00E37C47" w:rsidRPr="00FF265B">
        <w:rPr>
          <w:rFonts w:ascii="Times New Roman" w:hAnsi="Times New Roman"/>
          <w:i/>
          <w:spacing w:val="-4"/>
          <w:sz w:val="24"/>
          <w:szCs w:val="24"/>
        </w:rPr>
        <w:t>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би</w:t>
      </w:r>
      <w:r>
        <w:rPr>
          <w:rFonts w:ascii="Times New Roman" w:hAnsi="Times New Roman"/>
          <w:i/>
          <w:sz w:val="24"/>
          <w:szCs w:val="24"/>
        </w:rPr>
        <w:t>рать соответствующие уравнения</w:t>
      </w:r>
      <w:r w:rsidR="00FF265B">
        <w:rPr>
          <w:rFonts w:ascii="Times New Roman" w:hAnsi="Times New Roman"/>
          <w:i/>
          <w:sz w:val="24"/>
          <w:szCs w:val="24"/>
        </w:rPr>
        <w:t>, неравенства</w:t>
      </w:r>
      <w:r>
        <w:rPr>
          <w:rFonts w:ascii="Times New Roman" w:hAnsi="Times New Roman"/>
          <w:i/>
          <w:sz w:val="24"/>
          <w:szCs w:val="24"/>
        </w:rPr>
        <w:t xml:space="preserve"> </w:t>
      </w:r>
      <w:r w:rsidRPr="005C6611">
        <w:rPr>
          <w:rFonts w:ascii="Times New Roman" w:hAnsi="Times New Roman"/>
          <w:i/>
          <w:sz w:val="24"/>
          <w:szCs w:val="24"/>
        </w:rPr>
        <w:t>или их системы для составления математической модели заданной реальной ситуации или прикладной задачи;</w:t>
      </w:r>
    </w:p>
    <w:p w:rsidR="00E37C47" w:rsidRPr="008F1AFB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F1AFB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 или системы результат в контексте заданной реальной ситуации или прикладной задачи.</w:t>
      </w:r>
    </w:p>
    <w:p w:rsidR="00E37C47" w:rsidRPr="007D67A4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2348D">
        <w:rPr>
          <w:rFonts w:ascii="Times New Roman" w:hAnsi="Times New Roman" w:cs="Times New Roman"/>
          <w:sz w:val="24"/>
          <w:szCs w:val="24"/>
        </w:rPr>
        <w:t>ФУНКЦИИ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 </w:t>
      </w:r>
    </w:p>
    <w:p w:rsidR="00E37C47" w:rsidRPr="006B1EDD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pacing w:val="-2"/>
          <w:sz w:val="24"/>
          <w:szCs w:val="24"/>
        </w:rPr>
      </w:pPr>
      <w:r w:rsidRPr="006B1EDD">
        <w:rPr>
          <w:rFonts w:ascii="Times New Roman" w:hAnsi="Times New Roman"/>
          <w:spacing w:val="-2"/>
          <w:sz w:val="24"/>
          <w:szCs w:val="24"/>
        </w:rPr>
        <w:t xml:space="preserve">Находить значение функции по заданному значению аргумента; 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AB137F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</w:t>
      </w:r>
      <w:r w:rsidRPr="00AB137F">
        <w:rPr>
          <w:rFonts w:ascii="Times New Roman" w:hAnsi="Times New Roman"/>
          <w:i/>
          <w:sz w:val="24"/>
          <w:szCs w:val="24"/>
        </w:rPr>
        <w:t xml:space="preserve"> </w:t>
      </w:r>
      <w:r w:rsidRPr="005C6611">
        <w:rPr>
          <w:rFonts w:ascii="Times New Roman" w:hAnsi="Times New Roman"/>
          <w:sz w:val="24"/>
          <w:szCs w:val="24"/>
        </w:rPr>
        <w:t>плоскости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</w:t>
      </w:r>
      <w:r w:rsidR="00363C01" w:rsidRPr="005C6611">
        <w:rPr>
          <w:rFonts w:ascii="Times New Roman" w:hAnsi="Times New Roman"/>
          <w:sz w:val="24"/>
          <w:szCs w:val="24"/>
        </w:rPr>
        <w:t>, обратной пропорциональности</w:t>
      </w:r>
      <w:r w:rsidRPr="005C6611">
        <w:rPr>
          <w:rFonts w:ascii="Times New Roman" w:hAnsi="Times New Roman"/>
          <w:sz w:val="24"/>
          <w:szCs w:val="24"/>
        </w:rPr>
        <w:t>)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определять приближённые значения координат точ</w:t>
      </w:r>
      <w:r>
        <w:rPr>
          <w:rFonts w:ascii="Times New Roman" w:hAnsi="Times New Roman"/>
          <w:sz w:val="24"/>
          <w:szCs w:val="24"/>
        </w:rPr>
        <w:t>ки пересечения графиков функций.</w:t>
      </w:r>
    </w:p>
    <w:p w:rsidR="00E37C47" w:rsidRPr="003402B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02B6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8F1AFB" w:rsidRDefault="00E37C47" w:rsidP="00E37C47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8F1AFB">
        <w:rPr>
          <w:rFonts w:ascii="Times New Roman" w:hAnsi="Times New Roman" w:cs="Times New Roman"/>
          <w:spacing w:val="-2"/>
          <w:sz w:val="24"/>
          <w:szCs w:val="24"/>
        </w:rPr>
        <w:t>использовать графики реальных процессов и зависимо</w:t>
      </w:r>
      <w:r>
        <w:rPr>
          <w:rFonts w:ascii="Times New Roman" w:hAnsi="Times New Roman" w:cs="Times New Roman"/>
          <w:spacing w:val="-2"/>
          <w:sz w:val="24"/>
          <w:szCs w:val="24"/>
        </w:rPr>
        <w:t>стей для определения их свойств;</w:t>
      </w:r>
    </w:p>
    <w:p w:rsidR="00E37C47" w:rsidRPr="00AB137F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8F1AFB">
        <w:rPr>
          <w:rFonts w:ascii="Times New Roman" w:hAnsi="Times New Roman"/>
          <w:sz w:val="24"/>
          <w:szCs w:val="24"/>
        </w:rPr>
        <w:t>использовать свойства линейной функции и ее график при решении задач из других учебных предметов</w:t>
      </w:r>
      <w:r w:rsidRPr="008F1AFB">
        <w:rPr>
          <w:rFonts w:ascii="Times New Roman" w:hAnsi="Times New Roman"/>
          <w:i/>
          <w:sz w:val="24"/>
          <w:szCs w:val="24"/>
        </w:rPr>
        <w:t xml:space="preserve">.   </w:t>
      </w:r>
    </w:p>
    <w:p w:rsidR="00E37C47" w:rsidRDefault="00E37C47" w:rsidP="00E37C47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i/>
          <w:sz w:val="24"/>
          <w:szCs w:val="24"/>
        </w:rPr>
      </w:pPr>
    </w:p>
    <w:p w:rsidR="00E37C47" w:rsidRPr="00CD2583" w:rsidRDefault="00E37C47" w:rsidP="00E37C47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i/>
          <w:sz w:val="24"/>
          <w:szCs w:val="24"/>
        </w:rPr>
        <w:t xml:space="preserve">получит возможность научиться: </w:t>
      </w:r>
    </w:p>
    <w:p w:rsidR="00E37C47" w:rsidRDefault="00E37C47" w:rsidP="00E37C47">
      <w:pPr>
        <w:pStyle w:val="a"/>
        <w:numPr>
          <w:ilvl w:val="0"/>
          <w:numId w:val="11"/>
        </w:numPr>
        <w:tabs>
          <w:tab w:val="left" w:pos="453"/>
        </w:tabs>
        <w:rPr>
          <w:rFonts w:ascii="Times New Roman" w:hAnsi="Times New Roman"/>
          <w:i/>
          <w:sz w:val="24"/>
          <w:szCs w:val="24"/>
        </w:rPr>
      </w:pPr>
      <w:r w:rsidRPr="006B1EDD">
        <w:rPr>
          <w:rFonts w:ascii="Times New Roman" w:hAnsi="Times New Roman"/>
          <w:i/>
          <w:spacing w:val="-2"/>
          <w:sz w:val="24"/>
          <w:szCs w:val="24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</w:t>
      </w:r>
      <w:r>
        <w:rPr>
          <w:rFonts w:ascii="Times New Roman" w:hAnsi="Times New Roman"/>
          <w:i/>
          <w:spacing w:val="-2"/>
          <w:sz w:val="24"/>
          <w:szCs w:val="24"/>
        </w:rPr>
        <w:t xml:space="preserve"> значений функции, нули функции</w:t>
      </w:r>
      <w:r w:rsidRPr="006B1EDD">
        <w:rPr>
          <w:rFonts w:ascii="Times New Roman" w:hAnsi="Times New Roman"/>
          <w:i/>
          <w:spacing w:val="-2"/>
          <w:sz w:val="24"/>
          <w:szCs w:val="24"/>
        </w:rPr>
        <w:t>;</w:t>
      </w:r>
      <w:r w:rsidRPr="003402B6">
        <w:rPr>
          <w:rFonts w:ascii="Times New Roman" w:hAnsi="Times New Roman"/>
          <w:i/>
          <w:sz w:val="24"/>
          <w:szCs w:val="24"/>
        </w:rPr>
        <w:t xml:space="preserve"> </w:t>
      </w:r>
    </w:p>
    <w:p w:rsidR="00E37C47" w:rsidRPr="005C6611" w:rsidRDefault="00E37C47" w:rsidP="00E37C47">
      <w:pPr>
        <w:pStyle w:val="a"/>
        <w:numPr>
          <w:ilvl w:val="0"/>
          <w:numId w:val="11"/>
        </w:numPr>
        <w:tabs>
          <w:tab w:val="left" w:pos="453"/>
        </w:tabs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троить графики линейной</w:t>
      </w:r>
      <w:r>
        <w:rPr>
          <w:rFonts w:ascii="Times New Roman" w:hAnsi="Times New Roman"/>
          <w:i/>
          <w:sz w:val="24"/>
          <w:szCs w:val="24"/>
        </w:rPr>
        <w:t xml:space="preserve"> функции</w:t>
      </w:r>
      <w:r w:rsidR="00363C01" w:rsidRPr="005C6611">
        <w:rPr>
          <w:rFonts w:ascii="Times New Roman" w:hAnsi="Times New Roman"/>
          <w:i/>
          <w:sz w:val="24"/>
          <w:szCs w:val="24"/>
        </w:rPr>
        <w:t>, обратной пропорциональности, функции вида:</w:t>
      </w:r>
      <w:r w:rsidR="00363C01" w:rsidRPr="00363C01">
        <w:rPr>
          <w:rFonts w:ascii="Times New Roman" w:hAnsi="Times New Roman"/>
          <w:i/>
          <w:sz w:val="24"/>
          <w:szCs w:val="24"/>
        </w:rPr>
        <w:t xml:space="preserve"> </w:t>
      </w:r>
      <w:r w:rsidR="00363C01" w:rsidRPr="005C6611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6" type="#_x0000_t75" style="width:39.75pt;height:17.25pt" o:ole="">
            <v:imagedata r:id="rId7" o:title=""/>
          </v:shape>
          <o:OLEObject Type="Embed" ProgID="Equation.DSMT4" ShapeID="_x0000_i1026" DrawAspect="Content" ObjectID="_1568620229" r:id="rId9"/>
        </w:object>
      </w:r>
      <w:r>
        <w:rPr>
          <w:rFonts w:ascii="Times New Roman" w:hAnsi="Times New Roman"/>
          <w:i/>
          <w:sz w:val="24"/>
          <w:szCs w:val="24"/>
        </w:rPr>
        <w:t>: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</w:t>
      </w:r>
      <w:r>
        <w:rPr>
          <w:rFonts w:ascii="Times New Roman" w:hAnsi="Times New Roman"/>
          <w:i/>
          <w:sz w:val="24"/>
          <w:szCs w:val="24"/>
        </w:rPr>
        <w:t>ку и параллельной данной прямой.</w:t>
      </w:r>
    </w:p>
    <w:p w:rsidR="00E37C47" w:rsidRPr="005C6611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C6611">
        <w:rPr>
          <w:rFonts w:ascii="Times New Roman" w:hAnsi="Times New Roman" w:cs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E37C47" w:rsidRPr="008F1AFB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2F42D6" w:rsidRDefault="002F42D6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2348D">
        <w:rPr>
          <w:rFonts w:ascii="Times New Roman" w:hAnsi="Times New Roman" w:cs="Times New Roman"/>
          <w:sz w:val="24"/>
          <w:szCs w:val="24"/>
        </w:rPr>
        <w:t>СТАТИСТИКА</w:t>
      </w:r>
      <w:r>
        <w:rPr>
          <w:rFonts w:ascii="Times New Roman" w:hAnsi="Times New Roman" w:cs="Times New Roman"/>
          <w:sz w:val="24"/>
          <w:szCs w:val="24"/>
        </w:rPr>
        <w:t xml:space="preserve"> И ТЕОРИЯ ВЕРОЯТНОСТЕЙ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комбинаторных задачах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простейшие комбинаторные</w:t>
      </w:r>
      <w:r>
        <w:rPr>
          <w:rFonts w:ascii="Times New Roman" w:hAnsi="Times New Roman"/>
          <w:sz w:val="24"/>
          <w:szCs w:val="24"/>
        </w:rPr>
        <w:t xml:space="preserve"> </w:t>
      </w:r>
      <w:r w:rsidRPr="005C6611">
        <w:rPr>
          <w:rFonts w:ascii="Times New Roman" w:hAnsi="Times New Roman"/>
          <w:sz w:val="24"/>
          <w:szCs w:val="24"/>
        </w:rPr>
        <w:t>задачи методом прямого и организованного перебора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E37C47" w:rsidRPr="005C6611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 xml:space="preserve">определять </w:t>
      </w:r>
      <w:r w:rsidRPr="005C6611">
        <w:rPr>
          <w:rStyle w:val="dash041e0431044b0447043d044b0439char1"/>
        </w:rPr>
        <w:t>основные статистические характеристики числовых наборов</w:t>
      </w:r>
      <w:r>
        <w:rPr>
          <w:rStyle w:val="dash041e0431044b0447043d044b0439char1"/>
        </w:rPr>
        <w:t>.</w:t>
      </w:r>
    </w:p>
    <w:p w:rsidR="00E37C47" w:rsidRPr="003402B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402B6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3402B6" w:rsidRDefault="00E37C47" w:rsidP="00E37C47">
      <w:pPr>
        <w:pStyle w:val="a4"/>
        <w:numPr>
          <w:ilvl w:val="0"/>
          <w:numId w:val="12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402B6">
        <w:rPr>
          <w:rFonts w:ascii="Times New Roman" w:hAnsi="Times New Roman" w:cs="Times New Roman"/>
          <w:sz w:val="24"/>
          <w:szCs w:val="24"/>
        </w:rPr>
        <w:t>оценивать количество возможных вариантов методом перебора;</w:t>
      </w:r>
    </w:p>
    <w:p w:rsidR="00E37C47" w:rsidRPr="003402B6" w:rsidRDefault="00E37C47" w:rsidP="00E37C47">
      <w:pPr>
        <w:pStyle w:val="a4"/>
        <w:numPr>
          <w:ilvl w:val="0"/>
          <w:numId w:val="12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3402B6">
        <w:rPr>
          <w:rFonts w:ascii="Times New Roman" w:hAnsi="Times New Roman" w:cs="Times New Roman"/>
          <w:sz w:val="24"/>
          <w:szCs w:val="24"/>
        </w:rPr>
        <w:t xml:space="preserve">сравнивать </w:t>
      </w:r>
      <w:r w:rsidRPr="003402B6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D641C">
        <w:rPr>
          <w:rFonts w:ascii="Times New Roman" w:hAnsi="Times New Roman" w:cs="Times New Roman"/>
          <w:i/>
          <w:sz w:val="24"/>
          <w:szCs w:val="24"/>
        </w:rPr>
        <w:t xml:space="preserve">    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E37C47" w:rsidRPr="00194DF8" w:rsidRDefault="00E37C47" w:rsidP="00E37C47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</w:t>
      </w:r>
      <w:r w:rsidR="00037B21" w:rsidRPr="005C6611">
        <w:rPr>
          <w:i/>
        </w:rPr>
        <w:t xml:space="preserve">, </w:t>
      </w:r>
      <w:r w:rsidR="00037B21" w:rsidRPr="00037B21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037B21">
        <w:rPr>
          <w:rFonts w:ascii="Times New Roman" w:hAnsi="Times New Roman" w:cs="Times New Roman"/>
          <w:i/>
          <w:sz w:val="24"/>
          <w:szCs w:val="24"/>
        </w:rPr>
        <w:t>;</w:t>
      </w:r>
    </w:p>
    <w:p w:rsidR="00E37C47" w:rsidRPr="00194DF8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194DF8">
        <w:rPr>
          <w:rStyle w:val="dash041e0431044b0447043d044b0439char1"/>
          <w:i/>
        </w:rPr>
        <w:t>представленную в таблицах, на диаграммах, графиках</w:t>
      </w:r>
      <w:r w:rsidRPr="00194DF8">
        <w:rPr>
          <w:rFonts w:ascii="Times New Roman" w:hAnsi="Times New Roman"/>
          <w:i/>
          <w:sz w:val="24"/>
          <w:szCs w:val="24"/>
        </w:rPr>
        <w:t>;</w:t>
      </w:r>
    </w:p>
    <w:p w:rsidR="00E37C47" w:rsidRPr="00194DF8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E37C47" w:rsidRDefault="00E37C47" w:rsidP="00E37C47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перир</w:t>
      </w:r>
      <w:r w:rsidR="005E7C5D">
        <w:rPr>
          <w:rFonts w:ascii="Times New Roman" w:hAnsi="Times New Roman" w:cs="Times New Roman"/>
          <w:i/>
          <w:sz w:val="24"/>
          <w:szCs w:val="24"/>
        </w:rPr>
        <w:t>овать понятиями: факториал числ;</w:t>
      </w:r>
    </w:p>
    <w:p w:rsidR="005E7C5D" w:rsidRPr="005E7C5D" w:rsidRDefault="005E7C5D" w:rsidP="005E7C5D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5E7C5D">
        <w:rPr>
          <w:rFonts w:ascii="Times New Roman" w:hAnsi="Times New Roman" w:cs="Times New Roman"/>
          <w:i/>
          <w:sz w:val="24"/>
          <w:szCs w:val="24"/>
        </w:rPr>
        <w:t>представлять инф</w:t>
      </w:r>
      <w:r w:rsidR="00C478AC">
        <w:rPr>
          <w:rFonts w:ascii="Times New Roman" w:hAnsi="Times New Roman" w:cs="Times New Roman"/>
          <w:i/>
          <w:sz w:val="24"/>
          <w:szCs w:val="24"/>
        </w:rPr>
        <w:t>ормацию с помощью кругов Эйлера.</w:t>
      </w:r>
    </w:p>
    <w:p w:rsidR="00E37C47" w:rsidRPr="00194DF8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94DF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194DF8" w:rsidRDefault="00E37C47" w:rsidP="00E37C47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194DF8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E37C47" w:rsidRPr="00194DF8" w:rsidRDefault="00E37C47" w:rsidP="00E37C47">
      <w:pPr>
        <w:pStyle w:val="a4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</w:t>
      </w:r>
      <w:r>
        <w:rPr>
          <w:rFonts w:ascii="Times New Roman" w:hAnsi="Times New Roman" w:cs="Times New Roman"/>
          <w:i/>
          <w:sz w:val="24"/>
          <w:szCs w:val="24"/>
        </w:rPr>
        <w:t>исимости от цели решения задачи.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194DF8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2F42D6" w:rsidRDefault="002F42D6" w:rsidP="00E37C47">
      <w:pPr>
        <w:tabs>
          <w:tab w:val="left" w:pos="453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E37C47" w:rsidRPr="005C6611" w:rsidRDefault="00E37C47" w:rsidP="00E37C47">
      <w:pPr>
        <w:tabs>
          <w:tab w:val="left" w:pos="453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C6611">
        <w:rPr>
          <w:rFonts w:ascii="Times New Roman" w:hAnsi="Times New Roman" w:cs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C6611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</w:t>
      </w:r>
      <w:r>
        <w:rPr>
          <w:rFonts w:ascii="Times New Roman" w:hAnsi="Times New Roman" w:cs="Times New Roman"/>
          <w:sz w:val="24"/>
          <w:szCs w:val="24"/>
        </w:rPr>
        <w:t xml:space="preserve">ь </w:t>
      </w:r>
      <w:r w:rsidRPr="005C6611">
        <w:rPr>
          <w:rFonts w:ascii="Times New Roman" w:hAnsi="Times New Roman" w:cs="Times New Roman"/>
          <w:sz w:val="24"/>
          <w:szCs w:val="24"/>
        </w:rPr>
        <w:t>прикидку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E37C47" w:rsidRPr="00194DF8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анализировать затруднения при решении задач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pacing w:val="-2"/>
          <w:sz w:val="24"/>
          <w:szCs w:val="24"/>
        </w:rPr>
      </w:pPr>
      <w:r w:rsidRPr="00194DF8">
        <w:rPr>
          <w:rFonts w:ascii="Times New Roman" w:hAnsi="Times New Roman" w:cs="Times New Roman"/>
          <w:i/>
          <w:spacing w:val="-2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E37C47" w:rsidRPr="00CA6F6B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 xml:space="preserve">решать разнообразные задачи «на части», </w:t>
      </w:r>
      <w:r w:rsidRPr="00CA6F6B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E37C47" w:rsidRPr="00194DF8" w:rsidRDefault="00E37C47" w:rsidP="00E37C47">
      <w:pPr>
        <w:numPr>
          <w:ilvl w:val="0"/>
          <w:numId w:val="7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</w:t>
      </w:r>
      <w:r>
        <w:rPr>
          <w:rFonts w:ascii="Times New Roman" w:hAnsi="Times New Roman" w:cs="Times New Roman"/>
          <w:i/>
          <w:sz w:val="24"/>
          <w:szCs w:val="24"/>
        </w:rPr>
        <w:t xml:space="preserve">аботу, на покупки, на движение), </w:t>
      </w:r>
      <w:r w:rsidRPr="00194DF8">
        <w:rPr>
          <w:rFonts w:ascii="Times New Roman" w:hAnsi="Times New Roman" w:cs="Times New Roman"/>
          <w:i/>
          <w:sz w:val="24"/>
          <w:szCs w:val="24"/>
        </w:rPr>
        <w:t>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задачи по комбинаторике на основе использования изученных методов и обосновывать решение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решать несложные задачи по математической статистике;</w:t>
      </w:r>
    </w:p>
    <w:p w:rsidR="00E37C47" w:rsidRPr="00194DF8" w:rsidRDefault="00E37C47" w:rsidP="00E37C47">
      <w:pPr>
        <w:pStyle w:val="a4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94DF8">
        <w:rPr>
          <w:rFonts w:ascii="Times New Roman" w:hAnsi="Times New Roman" w:cs="Times New Roman"/>
          <w:i/>
          <w:sz w:val="24"/>
          <w:szCs w:val="24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E37C47" w:rsidRPr="00194DF8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94DF8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E37C47" w:rsidRPr="00194DF8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</w:t>
      </w:r>
      <w:r>
        <w:rPr>
          <w:rFonts w:ascii="Times New Roman" w:hAnsi="Times New Roman"/>
          <w:i/>
          <w:sz w:val="24"/>
          <w:szCs w:val="24"/>
          <w:lang w:eastAsia="en-US"/>
        </w:rPr>
        <w:t>ции с учётом этих характеристик</w:t>
      </w:r>
      <w:r w:rsidRPr="00194DF8">
        <w:rPr>
          <w:rFonts w:ascii="Times New Roman" w:hAnsi="Times New Roman"/>
          <w:i/>
          <w:sz w:val="24"/>
          <w:szCs w:val="24"/>
          <w:lang w:eastAsia="en-US"/>
        </w:rPr>
        <w:t>;</w:t>
      </w:r>
    </w:p>
    <w:p w:rsidR="00E37C47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</w:t>
      </w:r>
      <w:r w:rsidRPr="00194DF8">
        <w:rPr>
          <w:rFonts w:ascii="Times New Roman" w:hAnsi="Times New Roman"/>
          <w:i/>
          <w:sz w:val="24"/>
          <w:szCs w:val="24"/>
        </w:rPr>
        <w:t xml:space="preserve"> </w:t>
      </w:r>
      <w:r w:rsidRPr="00194DF8">
        <w:rPr>
          <w:rFonts w:ascii="Times New Roman" w:hAnsi="Times New Roman"/>
          <w:i/>
          <w:sz w:val="24"/>
          <w:szCs w:val="24"/>
          <w:lang w:eastAsia="en-US"/>
        </w:rPr>
        <w:t>вычислительный результат;</w:t>
      </w:r>
    </w:p>
    <w:p w:rsidR="00E37C47" w:rsidRPr="00CA6F6B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CA6F6B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A053B" w:rsidRDefault="008A053B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A053B" w:rsidRDefault="008A053B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ИСТОРИЯ МАТЕМАТИКИ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E37C47" w:rsidRPr="005C6611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5C6611"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E37C47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5C6611"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E37C47" w:rsidRPr="00CA6F6B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A6F6B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i/>
          <w:sz w:val="24"/>
          <w:szCs w:val="24"/>
        </w:rPr>
        <w:t xml:space="preserve"> получит возможность научиться:</w:t>
      </w:r>
    </w:p>
    <w:p w:rsidR="00E37C47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E37C47" w:rsidRPr="00CD2583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D2583">
        <w:rPr>
          <w:rFonts w:ascii="Times New Roman" w:hAnsi="Times New Roman" w:cs="Times New Roman"/>
          <w:i/>
          <w:sz w:val="24"/>
          <w:szCs w:val="24"/>
        </w:rPr>
        <w:t>понимать роль математики в развитии России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ТОДЫ МАТЕМАТИКИ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 w:cs="Times New Roman"/>
          <w:b/>
          <w:sz w:val="24"/>
          <w:szCs w:val="24"/>
        </w:rPr>
        <w:t xml:space="preserve"> научится:</w:t>
      </w:r>
    </w:p>
    <w:p w:rsidR="00E37C47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5C6611">
        <w:rPr>
          <w:rFonts w:ascii="Times New Roman" w:hAnsi="Times New Roman" w:cs="Times New Roman"/>
          <w:sz w:val="24"/>
          <w:szCs w:val="24"/>
          <w:lang w:eastAsia="ru-RU"/>
        </w:rPr>
        <w:t>Выбирать подход</w:t>
      </w:r>
      <w:r>
        <w:rPr>
          <w:rFonts w:ascii="Times New Roman" w:hAnsi="Times New Roman" w:cs="Times New Roman"/>
          <w:sz w:val="24"/>
          <w:szCs w:val="24"/>
          <w:lang w:eastAsia="ru-RU"/>
        </w:rPr>
        <w:t>ящий изученный метод для решения</w:t>
      </w:r>
      <w:r w:rsidRPr="005C6611">
        <w:rPr>
          <w:rFonts w:ascii="Times New Roman" w:hAnsi="Times New Roman" w:cs="Times New Roman"/>
          <w:sz w:val="24"/>
          <w:szCs w:val="24"/>
          <w:lang w:eastAsia="ru-RU"/>
        </w:rPr>
        <w:t xml:space="preserve"> изученных типов математических задач;</w:t>
      </w:r>
    </w:p>
    <w:p w:rsidR="00E37C47" w:rsidRPr="00CD2583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CD2583">
        <w:rPr>
          <w:rFonts w:ascii="Times New Roman" w:hAnsi="Times New Roman"/>
          <w:sz w:val="24"/>
          <w:szCs w:val="24"/>
        </w:rPr>
        <w:t>Приводить примеры математических закономерностей в окружающей действительности и произведениях искусства</w:t>
      </w:r>
      <w:r>
        <w:rPr>
          <w:rFonts w:ascii="Times New Roman" w:hAnsi="Times New Roman"/>
          <w:sz w:val="24"/>
          <w:szCs w:val="24"/>
        </w:rPr>
        <w:t>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E37C47" w:rsidRPr="00CD2583" w:rsidRDefault="00E37C47" w:rsidP="00E37C47">
      <w:pPr>
        <w:spacing w:after="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D2583">
        <w:rPr>
          <w:rFonts w:ascii="Times New Roman" w:hAnsi="Times New Roman" w:cs="Times New Roman"/>
          <w:b/>
          <w:i/>
          <w:sz w:val="24"/>
          <w:szCs w:val="24"/>
        </w:rPr>
        <w:t>Выпускник получит возможность научиться:</w:t>
      </w:r>
    </w:p>
    <w:p w:rsidR="00E37C47" w:rsidRPr="005C6611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E37C47" w:rsidRPr="005C6611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E37C47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C6611">
        <w:rPr>
          <w:rFonts w:ascii="Times New Roman" w:hAnsi="Times New Roman" w:cs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5C6611">
        <w:rPr>
          <w:rFonts w:ascii="Times New Roman" w:hAnsi="Times New Roman" w:cs="Times New Roman"/>
          <w:i/>
          <w:sz w:val="24"/>
          <w:szCs w:val="24"/>
        </w:rPr>
        <w:t>;</w:t>
      </w:r>
    </w:p>
    <w:p w:rsidR="00E37C47" w:rsidRPr="00CD2583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D2583">
        <w:rPr>
          <w:rFonts w:ascii="Times New Roman" w:hAnsi="Times New Roman" w:cs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</w:t>
      </w:r>
      <w:r>
        <w:rPr>
          <w:rFonts w:ascii="Times New Roman" w:hAnsi="Times New Roman" w:cs="Times New Roman"/>
          <w:i/>
          <w:sz w:val="24"/>
          <w:szCs w:val="24"/>
        </w:rPr>
        <w:t>.</w:t>
      </w:r>
    </w:p>
    <w:p w:rsidR="00E37C47" w:rsidRPr="00CD2583" w:rsidRDefault="00E37C47" w:rsidP="00E37C47">
      <w:pPr>
        <w:tabs>
          <w:tab w:val="left" w:pos="34"/>
          <w:tab w:val="left" w:pos="453"/>
        </w:tabs>
        <w:spacing w:after="0"/>
        <w:rPr>
          <w:rFonts w:ascii="Times New Roman" w:hAnsi="Times New Roman" w:cs="Times New Roman"/>
          <w:sz w:val="24"/>
          <w:szCs w:val="24"/>
          <w:lang w:eastAsia="ru-RU"/>
        </w:rPr>
      </w:pPr>
    </w:p>
    <w:p w:rsidR="00E37C47" w:rsidRPr="00090579" w:rsidRDefault="00E37C47" w:rsidP="00E37C47">
      <w:pPr>
        <w:jc w:val="center"/>
        <w:rPr>
          <w:rFonts w:ascii="Times New Roman" w:eastAsia="Batang" w:hAnsi="Times New Roman" w:cs="Times New Roman"/>
          <w:b/>
          <w:sz w:val="24"/>
          <w:szCs w:val="24"/>
        </w:rPr>
      </w:pPr>
      <w:r w:rsidRPr="00090579">
        <w:rPr>
          <w:rFonts w:ascii="Times New Roman" w:eastAsia="Batang" w:hAnsi="Times New Roman" w:cs="Times New Roman"/>
          <w:b/>
          <w:sz w:val="24"/>
          <w:szCs w:val="24"/>
        </w:rPr>
        <w:t>Дополнение к рабочей программе</w:t>
      </w:r>
    </w:p>
    <w:p w:rsidR="00E37C47" w:rsidRPr="00090579" w:rsidRDefault="00E37C47" w:rsidP="00E37C4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0579">
        <w:rPr>
          <w:rFonts w:ascii="Times New Roman" w:hAnsi="Times New Roman" w:cs="Times New Roman"/>
          <w:sz w:val="24"/>
          <w:szCs w:val="24"/>
        </w:rPr>
        <w:t xml:space="preserve">В классе обучаются ученики с ограниченными возможностями здоровья. 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F316F">
        <w:rPr>
          <w:rFonts w:ascii="Times New Roman" w:hAnsi="Times New Roman" w:cs="Times New Roman"/>
          <w:sz w:val="24"/>
          <w:szCs w:val="24"/>
        </w:rPr>
        <w:t xml:space="preserve">Основными целями обучения математике таких учащихся являются: </w:t>
      </w:r>
    </w:p>
    <w:p w:rsidR="00E37C47" w:rsidRPr="00254141" w:rsidRDefault="00E37C47" w:rsidP="00E37C47">
      <w:pPr>
        <w:pStyle w:val="a4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54141">
        <w:rPr>
          <w:rFonts w:ascii="Times New Roman" w:hAnsi="Times New Roman" w:cs="Times New Roman"/>
          <w:sz w:val="24"/>
          <w:szCs w:val="24"/>
        </w:rPr>
        <w:t xml:space="preserve">развитие вычислительных и формально-оперативных алгебраических умений до уровня, позволяющего уверенно использовать их при решении задач по математике и смежным предметам (физике, химии и другие); </w:t>
      </w:r>
    </w:p>
    <w:p w:rsidR="00E37C47" w:rsidRPr="00254141" w:rsidRDefault="00E37C47" w:rsidP="00E37C47">
      <w:pPr>
        <w:pStyle w:val="a4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254141">
        <w:rPr>
          <w:rFonts w:ascii="Times New Roman" w:hAnsi="Times New Roman" w:cs="Times New Roman"/>
          <w:sz w:val="24"/>
          <w:szCs w:val="24"/>
        </w:rPr>
        <w:t xml:space="preserve">усвоение аппарата уравнений; осуществление функциональной подготовки школьников. 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EF316F">
        <w:rPr>
          <w:rFonts w:ascii="Times New Roman" w:hAnsi="Times New Roman" w:cs="Times New Roman"/>
          <w:sz w:val="24"/>
          <w:szCs w:val="24"/>
        </w:rPr>
        <w:t xml:space="preserve">В ходе изучения курса учащиеся овладевают приемами вычислений на калькуляторе. С учетом особенностей и возможностей данной категории учащихся, целей курса откорректировано содержание общеобразовательной программы. </w:t>
      </w:r>
      <w:r w:rsidRPr="00EF316F">
        <w:rPr>
          <w:rFonts w:ascii="Times New Roman" w:hAnsi="Times New Roman" w:cs="Times New Roman"/>
          <w:bCs/>
          <w:color w:val="000000"/>
          <w:sz w:val="24"/>
          <w:szCs w:val="24"/>
        </w:rPr>
        <w:t>От них нельзя требовать запоминания и вывода формул, доказательства теорем, решения нестандартных, трудоемких заданий. Для усвоения материала данной категорией учащихся требуется многократное повторение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572802" w:rsidRPr="00572802" w:rsidRDefault="00572802" w:rsidP="00572802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572802">
        <w:rPr>
          <w:rFonts w:ascii="Times New Roman" w:hAnsi="Times New Roman" w:cs="Times New Roman"/>
          <w:bCs/>
          <w:color w:val="000000"/>
          <w:sz w:val="24"/>
          <w:szCs w:val="24"/>
        </w:rPr>
        <w:t>В связи с этим ряд тем изучается ознакомительно:</w:t>
      </w:r>
    </w:p>
    <w:p w:rsidR="00572802" w:rsidRPr="00572802" w:rsidRDefault="00572802" w:rsidP="00572802">
      <w:pPr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2802">
        <w:rPr>
          <w:rFonts w:ascii="Times New Roman" w:hAnsi="Times New Roman" w:cs="Times New Roman"/>
          <w:sz w:val="24"/>
          <w:szCs w:val="24"/>
        </w:rPr>
        <w:t>Понятие об иррациональном числе.</w:t>
      </w:r>
    </w:p>
    <w:p w:rsidR="00572802" w:rsidRPr="00572802" w:rsidRDefault="00572802" w:rsidP="00572802">
      <w:pPr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2802">
        <w:rPr>
          <w:rFonts w:ascii="Times New Roman" w:hAnsi="Times New Roman" w:cs="Times New Roman"/>
          <w:sz w:val="24"/>
          <w:szCs w:val="24"/>
        </w:rPr>
        <w:t>Общие сведения о действительных числах.</w:t>
      </w:r>
    </w:p>
    <w:p w:rsidR="00572802" w:rsidRPr="00572802" w:rsidRDefault="00572802" w:rsidP="00572802">
      <w:pPr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2802">
        <w:rPr>
          <w:rFonts w:ascii="Times New Roman" w:hAnsi="Times New Roman" w:cs="Times New Roman"/>
          <w:sz w:val="24"/>
          <w:szCs w:val="24"/>
        </w:rPr>
        <w:t xml:space="preserve">Функция </w:t>
      </w:r>
      <w:r w:rsidRPr="00572802">
        <w:rPr>
          <w:rFonts w:ascii="Times New Roman" w:hAnsi="Times New Roman" w:cs="Times New Roman"/>
          <w:i/>
          <w:sz w:val="24"/>
          <w:szCs w:val="24"/>
        </w:rPr>
        <w:t xml:space="preserve">у = </w:t>
      </w:r>
      <w:r w:rsidRPr="00572802">
        <w:rPr>
          <w:rFonts w:ascii="Times New Roman" w:hAnsi="Times New Roman" w:cs="Times New Roman"/>
          <w:i/>
          <w:position w:val="-8"/>
          <w:sz w:val="24"/>
          <w:szCs w:val="24"/>
        </w:rPr>
        <w:object w:dxaOrig="380" w:dyaOrig="360">
          <v:shape id="_x0000_i1027" type="#_x0000_t75" style="width:18.75pt;height:18pt" o:ole="">
            <v:imagedata r:id="rId10" o:title=""/>
          </v:shape>
          <o:OLEObject Type="Embed" ProgID="Equation.3" ShapeID="_x0000_i1027" DrawAspect="Content" ObjectID="_1568620230" r:id="rId11"/>
        </w:object>
      </w:r>
      <w:r w:rsidRPr="00572802">
        <w:rPr>
          <w:rFonts w:ascii="Times New Roman" w:hAnsi="Times New Roman" w:cs="Times New Roman"/>
          <w:sz w:val="24"/>
          <w:szCs w:val="24"/>
        </w:rPr>
        <w:t>, ее график.</w:t>
      </w:r>
    </w:p>
    <w:p w:rsidR="00572802" w:rsidRPr="00572802" w:rsidRDefault="00572802" w:rsidP="00572802">
      <w:pPr>
        <w:numPr>
          <w:ilvl w:val="0"/>
          <w:numId w:val="1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2802">
        <w:rPr>
          <w:rFonts w:ascii="Times New Roman" w:hAnsi="Times New Roman" w:cs="Times New Roman"/>
          <w:sz w:val="24"/>
          <w:szCs w:val="24"/>
        </w:rPr>
        <w:t>Элементы комбинаторики и статистики.</w:t>
      </w:r>
    </w:p>
    <w:p w:rsidR="00572802" w:rsidRDefault="00572802" w:rsidP="0057280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72802" w:rsidRDefault="00572802" w:rsidP="0057280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72802">
        <w:rPr>
          <w:rFonts w:ascii="Times New Roman" w:hAnsi="Times New Roman" w:cs="Times New Roman"/>
          <w:sz w:val="24"/>
          <w:szCs w:val="24"/>
        </w:rPr>
        <w:lastRenderedPageBreak/>
        <w:t>Исключаются следующие темы: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704"/>
        <w:gridCol w:w="4394"/>
        <w:gridCol w:w="5358"/>
      </w:tblGrid>
      <w:tr w:rsidR="00572802" w:rsidRPr="00434BA7" w:rsidTr="00572802">
        <w:tc>
          <w:tcPr>
            <w:tcW w:w="704" w:type="dxa"/>
          </w:tcPr>
          <w:p w:rsidR="00572802" w:rsidRPr="00434BA7" w:rsidRDefault="00572802" w:rsidP="00434BA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4BA7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4394" w:type="dxa"/>
          </w:tcPr>
          <w:p w:rsidR="00572802" w:rsidRPr="00434BA7" w:rsidRDefault="00572802" w:rsidP="00434BA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4BA7">
              <w:rPr>
                <w:rFonts w:ascii="Times New Roman" w:hAnsi="Times New Roman" w:cs="Times New Roman"/>
                <w:b/>
                <w:sz w:val="24"/>
                <w:szCs w:val="24"/>
              </w:rPr>
              <w:t>Исключенная тема</w:t>
            </w:r>
          </w:p>
        </w:tc>
        <w:tc>
          <w:tcPr>
            <w:tcW w:w="5358" w:type="dxa"/>
          </w:tcPr>
          <w:p w:rsidR="00572802" w:rsidRPr="00434BA7" w:rsidRDefault="00DE4389" w:rsidP="00434BA7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ррекция ЗУН по теме</w:t>
            </w:r>
          </w:p>
        </w:tc>
      </w:tr>
      <w:tr w:rsidR="00572802" w:rsidTr="00572802">
        <w:tc>
          <w:tcPr>
            <w:tcW w:w="704" w:type="dxa"/>
          </w:tcPr>
          <w:p w:rsidR="00572802" w:rsidRDefault="00572802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394" w:type="dxa"/>
          </w:tcPr>
          <w:p w:rsidR="00572802" w:rsidRDefault="00572802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2802">
              <w:rPr>
                <w:rFonts w:ascii="Times New Roman" w:hAnsi="Times New Roman" w:cs="Times New Roman"/>
                <w:sz w:val="24"/>
                <w:szCs w:val="24"/>
              </w:rPr>
              <w:t>Нахождение приближенных значений квадратного корня</w:t>
            </w:r>
          </w:p>
        </w:tc>
        <w:tc>
          <w:tcPr>
            <w:tcW w:w="5358" w:type="dxa"/>
          </w:tcPr>
          <w:p w:rsidR="00572802" w:rsidRPr="007B757B" w:rsidRDefault="00434BA7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 вида х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</w:p>
        </w:tc>
      </w:tr>
      <w:tr w:rsidR="00572802" w:rsidTr="00572802">
        <w:tc>
          <w:tcPr>
            <w:tcW w:w="704" w:type="dxa"/>
          </w:tcPr>
          <w:p w:rsidR="00572802" w:rsidRDefault="00572802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394" w:type="dxa"/>
          </w:tcPr>
          <w:p w:rsidR="00572802" w:rsidRDefault="00572802" w:rsidP="0057280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2802">
              <w:rPr>
                <w:rFonts w:ascii="Times New Roman" w:hAnsi="Times New Roman" w:cs="Times New Roman"/>
                <w:sz w:val="24"/>
                <w:szCs w:val="24"/>
              </w:rPr>
              <w:t>Решение квадратичных уравнений 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делением квадратного двучлена.</w:t>
            </w:r>
          </w:p>
        </w:tc>
        <w:tc>
          <w:tcPr>
            <w:tcW w:w="5358" w:type="dxa"/>
          </w:tcPr>
          <w:p w:rsidR="00572802" w:rsidRDefault="00434BA7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 разложением на множители</w:t>
            </w:r>
          </w:p>
        </w:tc>
      </w:tr>
      <w:tr w:rsidR="00572802" w:rsidTr="00572802">
        <w:tc>
          <w:tcPr>
            <w:tcW w:w="704" w:type="dxa"/>
          </w:tcPr>
          <w:p w:rsidR="00572802" w:rsidRDefault="00572802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394" w:type="dxa"/>
          </w:tcPr>
          <w:p w:rsidR="00572802" w:rsidRDefault="00572802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2802">
              <w:rPr>
                <w:rFonts w:ascii="Times New Roman" w:hAnsi="Times New Roman" w:cs="Times New Roman"/>
                <w:sz w:val="24"/>
                <w:szCs w:val="24"/>
              </w:rPr>
              <w:t>Формула корней квадратного уравнения, у которого второй коэффициент является четным числом</w:t>
            </w:r>
          </w:p>
        </w:tc>
        <w:tc>
          <w:tcPr>
            <w:tcW w:w="5358" w:type="dxa"/>
          </w:tcPr>
          <w:p w:rsidR="00572802" w:rsidRDefault="00434BA7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квадратных уравнений по общим формулам</w:t>
            </w:r>
          </w:p>
        </w:tc>
      </w:tr>
      <w:tr w:rsidR="00572802" w:rsidTr="00572802">
        <w:tc>
          <w:tcPr>
            <w:tcW w:w="704" w:type="dxa"/>
          </w:tcPr>
          <w:p w:rsidR="00572802" w:rsidRDefault="00572802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394" w:type="dxa"/>
          </w:tcPr>
          <w:p w:rsidR="00572802" w:rsidRDefault="00572802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2802">
              <w:rPr>
                <w:rFonts w:ascii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5358" w:type="dxa"/>
          </w:tcPr>
          <w:p w:rsidR="00572802" w:rsidRDefault="00434BA7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, сводимых к квадратным</w:t>
            </w:r>
          </w:p>
        </w:tc>
      </w:tr>
      <w:tr w:rsidR="00572802" w:rsidTr="00572802">
        <w:tc>
          <w:tcPr>
            <w:tcW w:w="704" w:type="dxa"/>
          </w:tcPr>
          <w:p w:rsidR="00572802" w:rsidRDefault="00DE4389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394" w:type="dxa"/>
          </w:tcPr>
          <w:p w:rsidR="00572802" w:rsidRDefault="00572802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2802">
              <w:rPr>
                <w:rFonts w:ascii="Times New Roman" w:hAnsi="Times New Roman" w:cs="Times New Roman"/>
                <w:sz w:val="24"/>
                <w:szCs w:val="24"/>
              </w:rPr>
              <w:t>Графический способ решения уравнений</w:t>
            </w:r>
          </w:p>
        </w:tc>
        <w:tc>
          <w:tcPr>
            <w:tcW w:w="5358" w:type="dxa"/>
          </w:tcPr>
          <w:p w:rsidR="00572802" w:rsidRDefault="00DE4389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тический способ решения уравнений</w:t>
            </w:r>
          </w:p>
        </w:tc>
      </w:tr>
      <w:tr w:rsidR="00572802" w:rsidTr="00572802">
        <w:tc>
          <w:tcPr>
            <w:tcW w:w="704" w:type="dxa"/>
          </w:tcPr>
          <w:p w:rsidR="00572802" w:rsidRDefault="00DE4389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394" w:type="dxa"/>
          </w:tcPr>
          <w:p w:rsidR="00572802" w:rsidRPr="00572802" w:rsidRDefault="00572802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2802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рациональных уравнений</w:t>
            </w:r>
          </w:p>
        </w:tc>
        <w:tc>
          <w:tcPr>
            <w:tcW w:w="5358" w:type="dxa"/>
          </w:tcPr>
          <w:p w:rsidR="00572802" w:rsidRDefault="00DE4389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рациональных уравнений</w:t>
            </w:r>
          </w:p>
        </w:tc>
      </w:tr>
      <w:tr w:rsidR="00572802" w:rsidTr="00572802">
        <w:tc>
          <w:tcPr>
            <w:tcW w:w="704" w:type="dxa"/>
          </w:tcPr>
          <w:p w:rsidR="00572802" w:rsidRDefault="00DE4389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394" w:type="dxa"/>
          </w:tcPr>
          <w:p w:rsidR="00572802" w:rsidRPr="00572802" w:rsidRDefault="00572802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2802">
              <w:rPr>
                <w:rFonts w:ascii="Times New Roman" w:hAnsi="Times New Roman" w:cs="Times New Roman"/>
                <w:sz w:val="24"/>
                <w:szCs w:val="24"/>
              </w:rPr>
              <w:t xml:space="preserve">Оценка выражений </w:t>
            </w:r>
            <w:r w:rsidRPr="0057280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х – у, </w:t>
            </w:r>
            <w:r w:rsidRPr="00572802">
              <w:rPr>
                <w:rFonts w:ascii="Times New Roman" w:hAnsi="Times New Roman" w:cs="Times New Roman"/>
                <w:i/>
                <w:position w:val="-28"/>
                <w:sz w:val="24"/>
                <w:szCs w:val="24"/>
              </w:rPr>
              <w:object w:dxaOrig="260" w:dyaOrig="660">
                <v:shape id="_x0000_i1028" type="#_x0000_t75" style="width:12.75pt;height:33pt" o:ole="">
                  <v:imagedata r:id="rId12" o:title=""/>
                </v:shape>
                <o:OLEObject Type="Embed" ProgID="Equation.3" ShapeID="_x0000_i1028" DrawAspect="Content" ObjectID="_1568620231" r:id="rId13"/>
              </w:object>
            </w:r>
            <w:r w:rsidRPr="00572802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</w:t>
            </w:r>
            <w:r w:rsidRPr="00572802">
              <w:rPr>
                <w:rFonts w:ascii="Times New Roman" w:hAnsi="Times New Roman" w:cs="Times New Roman"/>
                <w:i/>
                <w:position w:val="-24"/>
                <w:sz w:val="24"/>
                <w:szCs w:val="24"/>
              </w:rPr>
              <w:object w:dxaOrig="240" w:dyaOrig="620">
                <v:shape id="_x0000_i1029" type="#_x0000_t75" style="width:12pt;height:31.5pt" o:ole="">
                  <v:imagedata r:id="rId14" o:title=""/>
                </v:shape>
                <o:OLEObject Type="Embed" ProgID="Equation.3" ShapeID="_x0000_i1029" DrawAspect="Content" ObjectID="_1568620232" r:id="rId15"/>
              </w:object>
            </w:r>
          </w:p>
        </w:tc>
        <w:tc>
          <w:tcPr>
            <w:tcW w:w="5358" w:type="dxa"/>
          </w:tcPr>
          <w:p w:rsidR="00572802" w:rsidRDefault="00DE4389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числовых неравенств</w:t>
            </w:r>
          </w:p>
        </w:tc>
      </w:tr>
      <w:tr w:rsidR="00572802" w:rsidTr="00572802">
        <w:tc>
          <w:tcPr>
            <w:tcW w:w="704" w:type="dxa"/>
          </w:tcPr>
          <w:p w:rsidR="00572802" w:rsidRDefault="00DE4389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394" w:type="dxa"/>
          </w:tcPr>
          <w:p w:rsidR="00572802" w:rsidRPr="00572802" w:rsidRDefault="00434BA7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2802">
              <w:rPr>
                <w:rFonts w:ascii="Times New Roman" w:hAnsi="Times New Roman" w:cs="Times New Roman"/>
                <w:sz w:val="24"/>
                <w:szCs w:val="24"/>
              </w:rPr>
              <w:t>Приближенные вычисления</w:t>
            </w:r>
          </w:p>
        </w:tc>
        <w:tc>
          <w:tcPr>
            <w:tcW w:w="5358" w:type="dxa"/>
          </w:tcPr>
          <w:p w:rsidR="00572802" w:rsidRDefault="00DE4389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числовых неравенств</w:t>
            </w:r>
          </w:p>
        </w:tc>
      </w:tr>
      <w:tr w:rsidR="00572802" w:rsidTr="00572802">
        <w:tc>
          <w:tcPr>
            <w:tcW w:w="704" w:type="dxa"/>
          </w:tcPr>
          <w:p w:rsidR="00572802" w:rsidRDefault="00DE4389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394" w:type="dxa"/>
          </w:tcPr>
          <w:p w:rsidR="00572802" w:rsidRPr="00572802" w:rsidRDefault="00434BA7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72802">
              <w:rPr>
                <w:rFonts w:ascii="Times New Roman" w:hAnsi="Times New Roman" w:cs="Times New Roman"/>
                <w:sz w:val="24"/>
                <w:szCs w:val="24"/>
              </w:rPr>
              <w:t>Решение двойных неравенств</w:t>
            </w:r>
          </w:p>
        </w:tc>
        <w:tc>
          <w:tcPr>
            <w:tcW w:w="5358" w:type="dxa"/>
          </w:tcPr>
          <w:p w:rsidR="00572802" w:rsidRDefault="00DE4389" w:rsidP="00572802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систем неравенств</w:t>
            </w:r>
          </w:p>
        </w:tc>
      </w:tr>
    </w:tbl>
    <w:p w:rsidR="00572802" w:rsidRPr="00572802" w:rsidRDefault="00572802" w:rsidP="0057280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72802" w:rsidRPr="00EF316F" w:rsidRDefault="00572802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9B7A6B" w:rsidRDefault="009B7A6B"/>
    <w:p w:rsidR="00931F85" w:rsidRDefault="00931F85" w:rsidP="00931F8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2348D">
        <w:rPr>
          <w:rFonts w:ascii="Times New Roman" w:hAnsi="Times New Roman" w:cs="Times New Roman"/>
          <w:sz w:val="24"/>
          <w:szCs w:val="24"/>
        </w:rPr>
        <w:t>ТЕМАТИЧЕСКОЕ ПЛАНИРОВАНИ</w:t>
      </w:r>
      <w:r>
        <w:rPr>
          <w:rFonts w:ascii="Times New Roman" w:hAnsi="Times New Roman" w:cs="Times New Roman"/>
          <w:sz w:val="24"/>
          <w:szCs w:val="24"/>
        </w:rPr>
        <w:t>Е</w:t>
      </w:r>
    </w:p>
    <w:p w:rsidR="00931F85" w:rsidRDefault="00931F85" w:rsidP="00931F8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679"/>
        <w:gridCol w:w="3998"/>
        <w:gridCol w:w="918"/>
        <w:gridCol w:w="864"/>
        <w:gridCol w:w="3844"/>
      </w:tblGrid>
      <w:tr w:rsidR="00574E7A" w:rsidTr="002F42D6">
        <w:trPr>
          <w:trHeight w:val="1667"/>
        </w:trPr>
        <w:tc>
          <w:tcPr>
            <w:tcW w:w="679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998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918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-во часов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них к/р</w:t>
            </w:r>
          </w:p>
        </w:tc>
        <w:tc>
          <w:tcPr>
            <w:tcW w:w="384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на уровне универсальных учебных действий)</w:t>
            </w:r>
          </w:p>
        </w:tc>
      </w:tr>
      <w:tr w:rsidR="00574E7A" w:rsidTr="002F42D6">
        <w:trPr>
          <w:trHeight w:val="645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98" w:type="dxa"/>
          </w:tcPr>
          <w:p w:rsidR="00931F85" w:rsidRDefault="00931F85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 w:rsidRPr="00931F85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Рациональные дроби</w:t>
            </w:r>
          </w:p>
          <w:p w:rsidR="00931F85" w:rsidRPr="00931F85" w:rsidRDefault="00931F85" w:rsidP="00931F85">
            <w:pPr>
              <w:spacing w:after="0"/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</w:pPr>
            <w:r w:rsidRPr="00931F85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 xml:space="preserve">Рациональные дроби и их свойства Сумма и разность дробей </w:t>
            </w:r>
          </w:p>
          <w:p w:rsidR="00931F85" w:rsidRPr="00931F85" w:rsidRDefault="00931F85" w:rsidP="00931F85">
            <w:pPr>
              <w:spacing w:after="0"/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</w:pPr>
            <w:r w:rsidRPr="00931F85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Контрольная работа № 1</w:t>
            </w:r>
          </w:p>
          <w:p w:rsidR="00931F85" w:rsidRPr="00931F85" w:rsidRDefault="00931F85" w:rsidP="00931F85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31F85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 xml:space="preserve"> Произведение и частное дробей Контрольная работа № 2</w:t>
            </w:r>
          </w:p>
        </w:tc>
        <w:tc>
          <w:tcPr>
            <w:tcW w:w="918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EA288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36007A" w:rsidRPr="00044D77" w:rsidRDefault="0036007A" w:rsidP="0036007A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044D77">
              <w:rPr>
                <w:rFonts w:ascii="Times New Roman" w:hAnsi="Times New Roman" w:cs="Times New Roman"/>
              </w:rPr>
              <w:t>5</w:t>
            </w:r>
          </w:p>
          <w:p w:rsidR="0036007A" w:rsidRPr="00044D77" w:rsidRDefault="00044D77" w:rsidP="0036007A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044D77">
              <w:rPr>
                <w:rFonts w:ascii="Times New Roman" w:hAnsi="Times New Roman" w:cs="Times New Roman"/>
              </w:rPr>
              <w:t>6</w:t>
            </w:r>
          </w:p>
          <w:p w:rsidR="0036007A" w:rsidRPr="00044D77" w:rsidRDefault="0036007A" w:rsidP="0036007A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044D77">
              <w:rPr>
                <w:rFonts w:ascii="Times New Roman" w:hAnsi="Times New Roman" w:cs="Times New Roman"/>
              </w:rPr>
              <w:t>1</w:t>
            </w:r>
          </w:p>
          <w:p w:rsidR="0036007A" w:rsidRPr="00044D77" w:rsidRDefault="0036007A" w:rsidP="0036007A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044D77">
              <w:rPr>
                <w:rFonts w:ascii="Times New Roman" w:hAnsi="Times New Roman" w:cs="Times New Roman"/>
              </w:rPr>
              <w:t>10</w:t>
            </w:r>
          </w:p>
          <w:p w:rsidR="0036007A" w:rsidRDefault="0036007A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44D77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44" w:type="dxa"/>
            <w:vAlign w:val="bottom"/>
          </w:tcPr>
          <w:p w:rsidR="00044D77" w:rsidRPr="00044D77" w:rsidRDefault="00044D77" w:rsidP="00044D77">
            <w:pPr>
              <w:spacing w:after="0" w:line="221" w:lineRule="exact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044D77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>Формулировать основное свойство рациональной дроби и примен</w:t>
            </w:r>
            <w:r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>ять его для преобразования дро</w:t>
            </w:r>
            <w:r w:rsidRPr="00044D77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>бей. Выполнять сложение, вычитание, умножение и деление рациональных дробей, а также возве</w:t>
            </w:r>
            <w:r w:rsidRPr="00044D77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softHyphen/>
              <w:t>дение дроби в степень. Выполнять различные пре</w:t>
            </w:r>
            <w:r w:rsidRPr="00044D77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softHyphen/>
              <w:t>образования рациональных выражений, доказы</w:t>
            </w:r>
            <w:r w:rsidRPr="00044D77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softHyphen/>
              <w:t xml:space="preserve">вать тождества. Знать свойства функции у = </w:t>
            </w:r>
            <w:r>
              <w:rPr>
                <w:rStyle w:val="2MicrosoftSansSerif85pt"/>
                <w:rFonts w:ascii="Times New Roman" w:hAnsi="Times New Roman" w:cs="Times New Roman"/>
                <w:sz w:val="18"/>
                <w:szCs w:val="18"/>
                <w:lang w:val="en-US"/>
              </w:rPr>
              <w:t>k</w:t>
            </w:r>
            <w:r w:rsidRPr="00044D77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 xml:space="preserve"> / </w:t>
            </w:r>
            <w:r>
              <w:rPr>
                <w:rStyle w:val="2MicrosoftSansSerif85pt"/>
                <w:rFonts w:ascii="Times New Roman" w:hAnsi="Times New Roman" w:cs="Times New Roman"/>
                <w:sz w:val="18"/>
                <w:szCs w:val="18"/>
                <w:lang w:val="en-US"/>
              </w:rPr>
              <w:t>x</w:t>
            </w:r>
            <w:r w:rsidRPr="00044D77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>, где</w:t>
            </w:r>
          </w:p>
          <w:p w:rsidR="00931F85" w:rsidRPr="0066675C" w:rsidRDefault="00044D77" w:rsidP="00044D77">
            <w:pPr>
              <w:spacing w:after="0"/>
              <w:jc w:val="both"/>
              <w:rPr>
                <w:sz w:val="18"/>
                <w:szCs w:val="18"/>
              </w:rPr>
            </w:pPr>
            <w:r w:rsidRPr="00044D77">
              <w:rPr>
                <w:rStyle w:val="2MicrosoftSansSerif85pt1pt"/>
                <w:rFonts w:ascii="Times New Roman" w:hAnsi="Times New Roman" w:cs="Times New Roman"/>
                <w:sz w:val="18"/>
                <w:szCs w:val="18"/>
              </w:rPr>
              <w:t xml:space="preserve">к </w:t>
            </w:r>
            <w:r>
              <w:rPr>
                <w:rStyle w:val="2MicrosoftSansSerif85pt1pt0"/>
                <w:rFonts w:ascii="Times New Roman" w:hAnsi="Times New Roman" w:cs="Times New Roman"/>
              </w:rPr>
              <w:t>≠</w:t>
            </w:r>
            <w:r w:rsidRPr="00044D77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 xml:space="preserve"> 0, и уметь строить её график. Использовать компьютер для исследования положения графика в координатной плоскости в зависимости от </w:t>
            </w:r>
            <w:r w:rsidRPr="00044D77">
              <w:rPr>
                <w:rStyle w:val="2MicrosoftSansSerif85pt1pt"/>
                <w:rFonts w:ascii="Times New Roman" w:hAnsi="Times New Roman" w:cs="Times New Roman"/>
                <w:sz w:val="18"/>
                <w:szCs w:val="18"/>
              </w:rPr>
              <w:t>к</w:t>
            </w:r>
          </w:p>
        </w:tc>
      </w:tr>
      <w:tr w:rsidR="00574E7A" w:rsidTr="002F42D6">
        <w:trPr>
          <w:trHeight w:val="3484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3998" w:type="dxa"/>
          </w:tcPr>
          <w:p w:rsidR="00931F85" w:rsidRPr="00354696" w:rsidRDefault="00044D77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 w:rsidRPr="00044D77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Квадратные корни</w:t>
            </w:r>
            <w:r w:rsidRPr="00354696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44D77" w:rsidRPr="00044D77" w:rsidRDefault="00044D77" w:rsidP="00044D77">
            <w:pPr>
              <w:spacing w:after="0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044D77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Действительные числа</w:t>
            </w:r>
          </w:p>
          <w:p w:rsidR="00044D77" w:rsidRPr="00044D77" w:rsidRDefault="00044D77" w:rsidP="00044D77">
            <w:pPr>
              <w:spacing w:after="0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044D77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Арифметический квадратный корень</w:t>
            </w:r>
          </w:p>
          <w:p w:rsidR="00044D77" w:rsidRDefault="00044D77" w:rsidP="00044D77">
            <w:pPr>
              <w:spacing w:after="0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044D77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С</w:t>
            </w:r>
            <w:r w:rsidR="00574E7A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войства арифметического квадрат</w:t>
            </w:r>
            <w:r w:rsidRPr="00044D77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ного</w:t>
            </w:r>
            <w:r w:rsidRPr="00354696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44D77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корня</w:t>
            </w:r>
          </w:p>
          <w:p w:rsidR="00044D77" w:rsidRPr="00044D77" w:rsidRDefault="00044D77" w:rsidP="00044D77">
            <w:pPr>
              <w:spacing w:after="0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044D77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Контрольная работа № 3</w:t>
            </w:r>
          </w:p>
          <w:p w:rsidR="00044D77" w:rsidRPr="00044D77" w:rsidRDefault="00044D77" w:rsidP="00044D77">
            <w:pPr>
              <w:spacing w:after="0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044D77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 Применение свойств арифметическо</w:t>
            </w:r>
            <w:r w:rsidRPr="00044D77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>го квадратного корня</w:t>
            </w:r>
          </w:p>
          <w:p w:rsidR="00044D77" w:rsidRPr="00044D77" w:rsidRDefault="00044D77" w:rsidP="00044D77">
            <w:pPr>
              <w:spacing w:after="0"/>
              <w:rPr>
                <w:rFonts w:ascii="Microsoft Sans Serif" w:eastAsia="Microsoft Sans Serif" w:hAnsi="Microsoft Sans Serif" w:cs="Microsoft Sans Serif"/>
                <w:color w:val="000000"/>
                <w:sz w:val="17"/>
                <w:szCs w:val="17"/>
                <w:shd w:val="clear" w:color="auto" w:fill="FFFFFF"/>
                <w:lang w:eastAsia="ru-RU" w:bidi="ru-RU"/>
              </w:rPr>
            </w:pPr>
            <w:r w:rsidRPr="00044D77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Контрольная работа № </w:t>
            </w:r>
            <w:r w:rsidRPr="00044D77">
              <w:rPr>
                <w:rStyle w:val="2MicrosoftSansSerif95pt0"/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918" w:type="dxa"/>
          </w:tcPr>
          <w:p w:rsidR="00931F85" w:rsidRDefault="00044D77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354696" w:rsidRPr="00354696" w:rsidRDefault="00354696" w:rsidP="00354696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4696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  <w:p w:rsidR="00354696" w:rsidRPr="00354696" w:rsidRDefault="00354696" w:rsidP="00354696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4696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  <w:p w:rsidR="006D185B" w:rsidRDefault="006D185B" w:rsidP="00354696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354696" w:rsidRPr="00354696" w:rsidRDefault="00354696" w:rsidP="00354696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4696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  <w:p w:rsidR="00354696" w:rsidRPr="00354696" w:rsidRDefault="00354696" w:rsidP="006D185B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469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  <w:p w:rsidR="00354696" w:rsidRPr="00354696" w:rsidRDefault="00354696" w:rsidP="00354696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354696" w:rsidRPr="00354696" w:rsidRDefault="00354696" w:rsidP="00354696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4696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  <w:p w:rsidR="00354696" w:rsidRDefault="00354696" w:rsidP="0035469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469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864" w:type="dxa"/>
          </w:tcPr>
          <w:p w:rsidR="00931F85" w:rsidRDefault="00354696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44" w:type="dxa"/>
            <w:vAlign w:val="bottom"/>
          </w:tcPr>
          <w:p w:rsidR="001B50F2" w:rsidRPr="001B50F2" w:rsidRDefault="00354696" w:rsidP="001B50F2">
            <w:pPr>
              <w:spacing w:after="0" w:line="170" w:lineRule="exact"/>
              <w:jc w:val="both"/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</w:pPr>
            <w:r w:rsidRPr="001B50F2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>Приводить примеры рациональных и иррациональ</w:t>
            </w:r>
            <w:r w:rsidRPr="001B50F2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softHyphen/>
              <w:t xml:space="preserve">ных чисел. Находить значения арифметических квадратных корней, используя при необходимости калькулятор. Доказывать теоремы о корне из произведения и дроби, тождество </w:t>
            </w:r>
            <m:oMath>
              <m:rad>
                <m:radPr>
                  <m:degHide m:val="1"/>
                  <m:ctrlPr>
                    <w:rPr>
                      <w:rStyle w:val="2MicrosoftSansSerif85pt"/>
                      <w:rFonts w:ascii="Cambria Math" w:hAnsi="Cambria Math" w:cs="Times New Roman"/>
                      <w:i/>
                      <w:sz w:val="18"/>
                      <w:szCs w:val="1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Style w:val="2MicrosoftSansSerif85pt"/>
                          <w:rFonts w:ascii="Cambria Math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pPr>
                    <m:e>
                      <m:r>
                        <w:rPr>
                          <w:rStyle w:val="2MicrosoftSansSerif85pt"/>
                          <w:rFonts w:ascii="Cambria Math" w:hAnsi="Cambria Math" w:cs="Times New Roman"/>
                          <w:sz w:val="18"/>
                          <w:szCs w:val="18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Style w:val="2MicrosoftSansSerif85pt"/>
                          <w:rFonts w:ascii="Cambria Math" w:hAnsi="Cambria Math" w:cs="Times New Roman"/>
                          <w:sz w:val="18"/>
                          <w:szCs w:val="18"/>
                        </w:rPr>
                        <m:t>2</m:t>
                      </m:r>
                    </m:sup>
                  </m:sSup>
                </m:e>
              </m:rad>
              <m:r>
                <w:rPr>
                  <w:rStyle w:val="2MicrosoftSansSerif85pt"/>
                  <w:rFonts w:ascii="Cambria Math" w:hAnsi="Cambria Math" w:cs="Times New Roman"/>
                  <w:sz w:val="18"/>
                  <w:szCs w:val="18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Style w:val="2MicrosoftSansSerif85pt"/>
                      <w:rFonts w:ascii="Cambria Math" w:hAnsi="Cambria Math" w:cs="Times New Roman"/>
                      <w:i/>
                      <w:sz w:val="18"/>
                      <w:szCs w:val="18"/>
                    </w:rPr>
                  </m:ctrlPr>
                </m:dPr>
                <m:e>
                  <m:r>
                    <w:rPr>
                      <w:rStyle w:val="2MicrosoftSansSerif85pt"/>
                      <w:rFonts w:ascii="Cambria Math" w:hAnsi="Cambria Math" w:cs="Times New Roman"/>
                      <w:sz w:val="18"/>
                      <w:szCs w:val="18"/>
                    </w:rPr>
                    <m:t>a</m:t>
                  </m:r>
                </m:e>
              </m:d>
            </m:oMath>
            <w:r w:rsidR="001B50F2" w:rsidRPr="001B50F2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>, приме</w:t>
            </w:r>
            <w:r w:rsidR="001B50F2" w:rsidRPr="001B50F2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softHyphen/>
              <w:t>нять их в преобразованиях выражений. Освобождаться от иррациональности в</w:t>
            </w:r>
          </w:p>
          <w:p w:rsidR="001B50F2" w:rsidRPr="001B50F2" w:rsidRDefault="001B50F2" w:rsidP="001B50F2">
            <w:pPr>
              <w:spacing w:after="0" w:line="170" w:lineRule="exact"/>
              <w:jc w:val="both"/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</w:pPr>
          </w:p>
          <w:p w:rsidR="00574E7A" w:rsidRPr="00574E7A" w:rsidRDefault="001B50F2" w:rsidP="001B50F2">
            <w:pPr>
              <w:spacing w:after="0" w:line="170" w:lineRule="exact"/>
              <w:jc w:val="both"/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</w:pPr>
            <w:r w:rsidRPr="001B50F2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 xml:space="preserve"> знаменателях дробей вида</w:t>
            </w:r>
            <w:r w:rsidRPr="00574E7A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1B50F2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>
              <w:rPr>
                <w:rStyle w:val="2MicrosoftSansSerif85pt"/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  <w:r w:rsidRPr="00574E7A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 xml:space="preserve"> / </w:t>
            </w:r>
            <m:oMath>
              <m:rad>
                <m:radPr>
                  <m:degHide m:val="1"/>
                  <m:ctrlPr>
                    <w:rPr>
                      <w:rStyle w:val="2MicrosoftSansSerif85pt"/>
                      <w:rFonts w:ascii="Cambria Math" w:hAnsi="Cambria Math" w:cs="Times New Roman"/>
                      <w:i/>
                      <w:sz w:val="18"/>
                      <w:szCs w:val="18"/>
                      <w:lang w:val="en-US"/>
                    </w:rPr>
                  </m:ctrlPr>
                </m:radPr>
                <m:deg/>
                <m:e>
                  <m:r>
                    <w:rPr>
                      <w:rStyle w:val="2MicrosoftSansSerif85pt"/>
                      <w:rFonts w:ascii="Cambria Math" w:hAnsi="Cambria Math" w:cs="Times New Roman"/>
                      <w:sz w:val="18"/>
                      <w:szCs w:val="18"/>
                      <w:lang w:val="en-US"/>
                    </w:rPr>
                    <m:t>b</m:t>
                  </m:r>
                </m:e>
              </m:rad>
            </m:oMath>
            <w:r w:rsidR="00574E7A" w:rsidRPr="00574E7A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 xml:space="preserve">, </w:t>
            </w:r>
            <w:r w:rsidR="00574E7A">
              <w:rPr>
                <w:rStyle w:val="2MicrosoftSansSerif85pt"/>
                <w:rFonts w:ascii="Times New Roman" w:hAnsi="Times New Roman" w:cs="Times New Roman"/>
                <w:sz w:val="18"/>
                <w:szCs w:val="18"/>
                <w:lang w:val="en-US"/>
              </w:rPr>
              <w:t>a</w:t>
            </w:r>
            <w:r w:rsidR="00574E7A" w:rsidRPr="00574E7A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 xml:space="preserve"> /</w:t>
            </w:r>
            <w:r w:rsidR="00574E7A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>(</w:t>
            </w:r>
            <w:r w:rsidR="00574E7A" w:rsidRPr="00574E7A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Style w:val="2MicrosoftSansSerif85pt"/>
                      <w:rFonts w:ascii="Cambria Math" w:hAnsi="Cambria Math" w:cs="Times New Roman"/>
                      <w:i/>
                      <w:sz w:val="18"/>
                      <w:szCs w:val="18"/>
                    </w:rPr>
                  </m:ctrlPr>
                </m:radPr>
                <m:deg/>
                <m:e>
                  <m:r>
                    <w:rPr>
                      <w:rStyle w:val="2MicrosoftSansSerif85pt"/>
                      <w:rFonts w:ascii="Cambria Math" w:hAnsi="Cambria Math" w:cs="Times New Roman"/>
                      <w:sz w:val="18"/>
                      <w:szCs w:val="18"/>
                    </w:rPr>
                    <m:t xml:space="preserve">b </m:t>
                  </m:r>
                </m:e>
              </m:rad>
            </m:oMath>
            <w:r w:rsidR="00574E7A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>±</w:t>
            </w:r>
            <w:r w:rsidR="00574E7A" w:rsidRPr="00574E7A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Style w:val="2MicrosoftSansSerif85pt"/>
                      <w:rFonts w:ascii="Cambria Math" w:hAnsi="Cambria Math" w:cs="Times New Roman"/>
                      <w:i/>
                      <w:sz w:val="18"/>
                      <w:szCs w:val="18"/>
                    </w:rPr>
                  </m:ctrlPr>
                </m:radPr>
                <m:deg/>
                <m:e>
                  <m:r>
                    <w:rPr>
                      <w:rStyle w:val="2MicrosoftSansSerif85pt"/>
                      <w:rFonts w:ascii="Cambria Math" w:hAnsi="Cambria Math" w:cs="Times New Roman"/>
                      <w:sz w:val="18"/>
                      <w:szCs w:val="18"/>
                    </w:rPr>
                    <m:t>c)</m:t>
                  </m:r>
                </m:e>
              </m:rad>
            </m:oMath>
            <w:r w:rsidR="00574E7A" w:rsidRPr="00574E7A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>. Выносить множитель за знак корня и вносить множитель под знак корня. Использовать квадратные корни для выражения пе</w:t>
            </w:r>
            <w:r w:rsidR="00574E7A" w:rsidRPr="00574E7A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softHyphen/>
              <w:t>ременных из геометрических и физических фор</w:t>
            </w:r>
            <w:r w:rsidR="00574E7A" w:rsidRPr="00574E7A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softHyphen/>
              <w:t xml:space="preserve">мул. Строить график функции </w:t>
            </w:r>
            <w:r w:rsidR="00574E7A" w:rsidRPr="00574E7A">
              <w:rPr>
                <w:rStyle w:val="2MicrosoftSansSerif85pt0"/>
                <w:rFonts w:ascii="Times New Roman" w:hAnsi="Times New Roman" w:cs="Times New Roman"/>
                <w:sz w:val="18"/>
                <w:szCs w:val="18"/>
              </w:rPr>
              <w:t xml:space="preserve">у </w:t>
            </w:r>
            <w:r w:rsidR="00574E7A" w:rsidRPr="00574E7A">
              <w:rPr>
                <w:rStyle w:val="2MicrosoftSansSerif8pt"/>
                <w:rFonts w:ascii="Times New Roman" w:hAnsi="Times New Roman" w:cs="Times New Roman"/>
                <w:sz w:val="18"/>
                <w:szCs w:val="18"/>
              </w:rPr>
              <w:t xml:space="preserve">= </w:t>
            </w:r>
            <m:oMath>
              <m:rad>
                <m:radPr>
                  <m:degHide m:val="1"/>
                  <m:ctrlPr>
                    <w:rPr>
                      <w:rStyle w:val="2MicrosoftSansSerif8pt"/>
                      <w:rFonts w:ascii="Cambria Math" w:hAnsi="Cambria Math" w:cs="Times New Roman"/>
                      <w:i w:val="0"/>
                      <w:iCs w:val="0"/>
                      <w:sz w:val="18"/>
                      <w:szCs w:val="1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Style w:val="2MicrosoftSansSerif8pt"/>
                      <w:rFonts w:ascii="Cambria Math" w:hAnsi="Cambria Math" w:cs="Times New Roman"/>
                      <w:sz w:val="18"/>
                      <w:szCs w:val="18"/>
                    </w:rPr>
                    <m:t>х</m:t>
                  </m:r>
                </m:e>
              </m:rad>
            </m:oMath>
            <w:r w:rsidR="00574E7A" w:rsidRPr="00574E7A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 xml:space="preserve"> и иллюстри</w:t>
            </w:r>
            <w:r w:rsidR="00574E7A" w:rsidRPr="00574E7A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softHyphen/>
              <w:t>ровать на графике её свойства</w:t>
            </w:r>
          </w:p>
          <w:p w:rsidR="001B50F2" w:rsidRPr="00574E7A" w:rsidRDefault="001B50F2" w:rsidP="001B50F2">
            <w:pPr>
              <w:spacing w:after="0" w:line="170" w:lineRule="exact"/>
              <w:jc w:val="both"/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</w:pPr>
          </w:p>
          <w:p w:rsidR="00931F85" w:rsidRPr="001B50F2" w:rsidRDefault="00931F85" w:rsidP="004D432C">
            <w:pPr>
              <w:spacing w:after="0"/>
              <w:jc w:val="both"/>
              <w:rPr>
                <w:sz w:val="18"/>
                <w:szCs w:val="18"/>
              </w:rPr>
            </w:pPr>
          </w:p>
        </w:tc>
      </w:tr>
      <w:tr w:rsidR="00574E7A" w:rsidTr="002F42D6">
        <w:trPr>
          <w:trHeight w:val="2613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98" w:type="dxa"/>
          </w:tcPr>
          <w:p w:rsidR="00931F85" w:rsidRDefault="00574E7A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 w:rsidRPr="00574E7A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Квадратные уравнения</w:t>
            </w:r>
          </w:p>
          <w:p w:rsidR="00574E7A" w:rsidRPr="006D185B" w:rsidRDefault="006D185B" w:rsidP="006D185B">
            <w:pPr>
              <w:spacing w:after="0"/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</w:pPr>
            <w:r w:rsidRPr="006D185B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Квадратное уравнение и его корни</w:t>
            </w:r>
          </w:p>
          <w:p w:rsidR="006D185B" w:rsidRPr="006D185B" w:rsidRDefault="006D185B" w:rsidP="006D185B">
            <w:pPr>
              <w:spacing w:after="0"/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</w:pPr>
            <w:r w:rsidRPr="006D185B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Контрольная работа № 5</w:t>
            </w:r>
          </w:p>
          <w:p w:rsidR="006D185B" w:rsidRPr="006D185B" w:rsidRDefault="006D185B" w:rsidP="006D185B">
            <w:pPr>
              <w:spacing w:after="0"/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</w:pPr>
            <w:r w:rsidRPr="006D185B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Дробные рациональные уравнения</w:t>
            </w:r>
          </w:p>
          <w:p w:rsidR="006D185B" w:rsidRPr="00574E7A" w:rsidRDefault="006D185B" w:rsidP="006D185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D185B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 xml:space="preserve">Контрольная работа № </w:t>
            </w:r>
            <w:r w:rsidRPr="006D185B">
              <w:rPr>
                <w:rStyle w:val="2MicrosoftSansSerif95pt0"/>
                <w:rFonts w:ascii="Times New Roman" w:hAnsi="Times New Roman" w:cs="Times New Roman"/>
                <w:sz w:val="22"/>
                <w:szCs w:val="22"/>
              </w:rPr>
              <w:t>6</w:t>
            </w:r>
          </w:p>
        </w:tc>
        <w:tc>
          <w:tcPr>
            <w:tcW w:w="918" w:type="dxa"/>
          </w:tcPr>
          <w:p w:rsidR="00931F85" w:rsidRDefault="00574E7A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931F8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6D185B" w:rsidRPr="006D185B" w:rsidRDefault="006D185B" w:rsidP="006D185B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6D185B">
              <w:rPr>
                <w:rFonts w:ascii="Times New Roman" w:hAnsi="Times New Roman" w:cs="Times New Roman"/>
              </w:rPr>
              <w:t>10</w:t>
            </w:r>
          </w:p>
          <w:p w:rsidR="006D185B" w:rsidRPr="006D185B" w:rsidRDefault="006D185B" w:rsidP="006D185B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6D185B">
              <w:rPr>
                <w:rFonts w:ascii="Times New Roman" w:hAnsi="Times New Roman" w:cs="Times New Roman"/>
              </w:rPr>
              <w:t>1</w:t>
            </w:r>
          </w:p>
          <w:p w:rsidR="006D185B" w:rsidRPr="006D185B" w:rsidRDefault="006D185B" w:rsidP="006D185B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6D185B">
              <w:rPr>
                <w:rFonts w:ascii="Times New Roman" w:hAnsi="Times New Roman" w:cs="Times New Roman"/>
              </w:rPr>
              <w:t>9</w:t>
            </w:r>
          </w:p>
          <w:p w:rsidR="006D185B" w:rsidRPr="006D185B" w:rsidRDefault="006D185B" w:rsidP="006D185B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6D185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64" w:type="dxa"/>
          </w:tcPr>
          <w:p w:rsidR="00931F85" w:rsidRDefault="00574E7A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44" w:type="dxa"/>
            <w:vAlign w:val="bottom"/>
          </w:tcPr>
          <w:p w:rsidR="00931F85" w:rsidRPr="006D185B" w:rsidRDefault="006D185B" w:rsidP="004D432C">
            <w:pPr>
              <w:spacing w:after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6D185B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>Решать квадратные уравнения. Находить подбором корни квадратного уравнения, используя теорему Виета. Исследовать квадратные уравнения по дискриминанту и коэффициентам. Решать дробные рациональные уравнения, сводя решение таких уравнений к решению линейных и квадратных урав</w:t>
            </w:r>
            <w:r w:rsidRPr="006D185B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softHyphen/>
              <w:t>нений с последующим исключением посторонних корней. Решать текстовые задачи, используя ква</w:t>
            </w:r>
            <w:r w:rsidRPr="006D185B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softHyphen/>
              <w:t>дратные и дробные уравнения.</w:t>
            </w:r>
          </w:p>
        </w:tc>
      </w:tr>
      <w:tr w:rsidR="00574E7A" w:rsidTr="002F42D6">
        <w:trPr>
          <w:trHeight w:val="2388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98" w:type="dxa"/>
          </w:tcPr>
          <w:p w:rsidR="00931F85" w:rsidRDefault="006D185B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 w:rsidRPr="006D185B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Неравенства</w:t>
            </w:r>
          </w:p>
          <w:p w:rsidR="006D185B" w:rsidRDefault="006D185B" w:rsidP="006D185B">
            <w:pPr>
              <w:spacing w:after="0" w:line="216" w:lineRule="exact"/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</w:pPr>
            <w:r w:rsidRPr="006D185B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 xml:space="preserve">Числовые неравенства и их свойства </w:t>
            </w:r>
          </w:p>
          <w:p w:rsidR="006D185B" w:rsidRPr="006D185B" w:rsidRDefault="006D185B" w:rsidP="006D185B">
            <w:pPr>
              <w:spacing w:after="0" w:line="216" w:lineRule="exact"/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</w:pPr>
            <w:r w:rsidRPr="006D185B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Контрольная работа № 7</w:t>
            </w:r>
          </w:p>
          <w:p w:rsidR="006D185B" w:rsidRPr="006D185B" w:rsidRDefault="006D185B" w:rsidP="006D185B">
            <w:pPr>
              <w:spacing w:after="0" w:line="216" w:lineRule="exact"/>
              <w:rPr>
                <w:rFonts w:ascii="Times New Roman" w:hAnsi="Times New Roman" w:cs="Times New Roman"/>
              </w:rPr>
            </w:pPr>
            <w:r w:rsidRPr="006D185B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 xml:space="preserve"> Неравенства с одной переменной и их системы</w:t>
            </w:r>
          </w:p>
          <w:p w:rsidR="006D185B" w:rsidRPr="006D185B" w:rsidRDefault="006D185B" w:rsidP="006D185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6D185B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Контрольная работа № 8</w:t>
            </w:r>
          </w:p>
        </w:tc>
        <w:tc>
          <w:tcPr>
            <w:tcW w:w="918" w:type="dxa"/>
          </w:tcPr>
          <w:p w:rsidR="00931F85" w:rsidRPr="004F6355" w:rsidRDefault="004F635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F6355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4F6355" w:rsidRDefault="004F6355" w:rsidP="004F635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  <w:p w:rsidR="006D185B" w:rsidRPr="006D185B" w:rsidRDefault="006D185B" w:rsidP="004F635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6D185B">
              <w:rPr>
                <w:rFonts w:ascii="Times New Roman" w:hAnsi="Times New Roman" w:cs="Times New Roman"/>
              </w:rPr>
              <w:t>1</w:t>
            </w:r>
          </w:p>
          <w:p w:rsidR="004F6355" w:rsidRDefault="004F6355" w:rsidP="004F6355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  <w:p w:rsidR="006D185B" w:rsidRPr="006D185B" w:rsidRDefault="006D185B" w:rsidP="004F6355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6D185B">
              <w:rPr>
                <w:rFonts w:ascii="Times New Roman" w:hAnsi="Times New Roman" w:cs="Times New Roman"/>
              </w:rPr>
              <w:t>10</w:t>
            </w:r>
          </w:p>
          <w:p w:rsidR="006D185B" w:rsidRPr="006D185B" w:rsidRDefault="006D185B" w:rsidP="006D185B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D185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44" w:type="dxa"/>
            <w:vAlign w:val="bottom"/>
          </w:tcPr>
          <w:p w:rsidR="00931F85" w:rsidRPr="00CD5CA7" w:rsidRDefault="004F6355" w:rsidP="004F6355">
            <w:pPr>
              <w:spacing w:after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F6355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>Формулировать и доказывать свойства числовых неравенств. Использовать аппарат неравенств для оценки погрешности и точности приближения. Находить пересечение и объединение множеств, в частности числовых промежутков. Решать линейные неравенства. Решать системы линейных неравенств, в том числе таких, которые записаны в виде двойных неравенств.</w:t>
            </w:r>
          </w:p>
        </w:tc>
      </w:tr>
      <w:tr w:rsidR="00574E7A" w:rsidTr="002F42D6">
        <w:trPr>
          <w:trHeight w:val="4235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98" w:type="dxa"/>
          </w:tcPr>
          <w:p w:rsidR="00931F85" w:rsidRDefault="004F6355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 w:rsidRPr="004F6355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Степень с целым показателем. Элементы статистики</w:t>
            </w:r>
          </w:p>
          <w:p w:rsidR="004F6355" w:rsidRPr="004F6355" w:rsidRDefault="004F6355" w:rsidP="004F6355">
            <w:pPr>
              <w:spacing w:after="0"/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</w:pPr>
            <w:r w:rsidRPr="004F6355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Степень с целым показателем и её свойства</w:t>
            </w:r>
          </w:p>
          <w:p w:rsidR="004F6355" w:rsidRPr="004F6355" w:rsidRDefault="004F6355" w:rsidP="004F6355">
            <w:pPr>
              <w:spacing w:after="0"/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</w:pPr>
            <w:r w:rsidRPr="004F6355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Контрольная работа № 9</w:t>
            </w:r>
          </w:p>
          <w:p w:rsidR="004F6355" w:rsidRPr="004F6355" w:rsidRDefault="004F6355" w:rsidP="004F635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4F6355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Элементы статистики</w:t>
            </w:r>
          </w:p>
        </w:tc>
        <w:tc>
          <w:tcPr>
            <w:tcW w:w="918" w:type="dxa"/>
          </w:tcPr>
          <w:p w:rsidR="00931F85" w:rsidRDefault="004F635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  <w:p w:rsidR="004F6355" w:rsidRDefault="004F635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F6355" w:rsidRDefault="00EA2883" w:rsidP="00EA2883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  <w:p w:rsidR="00EA2883" w:rsidRDefault="00EA2883" w:rsidP="00EA2883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  <w:p w:rsidR="00EA2883" w:rsidRPr="004F6355" w:rsidRDefault="00EA2883" w:rsidP="00EA2883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64" w:type="dxa"/>
          </w:tcPr>
          <w:p w:rsidR="00931F85" w:rsidRDefault="002F42D6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44" w:type="dxa"/>
          </w:tcPr>
          <w:p w:rsidR="00EA2883" w:rsidRPr="00EA2883" w:rsidRDefault="00EA2883" w:rsidP="00EA2883">
            <w:pPr>
              <w:spacing w:after="0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EA2883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>Знать определение и свойства степени с целым по</w:t>
            </w:r>
            <w:r w:rsidRPr="00EA2883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softHyphen/>
              <w:t>казателем. Применять свойства степени с целым показателем при выполнении вычислений и преобразовании выражений. Использовать запись чисел в стандартном виде для выражения и сопоставления размеров объектов, длительности процессов в окружающем мире.</w:t>
            </w:r>
          </w:p>
          <w:p w:rsidR="00931F85" w:rsidRPr="00CD5CA7" w:rsidRDefault="00EA2883" w:rsidP="00EA2883">
            <w:pPr>
              <w:spacing w:line="211" w:lineRule="exact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EA2883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t>Приводить примеры репрезентативной и нерепре</w:t>
            </w:r>
            <w:r w:rsidRPr="00EA2883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softHyphen/>
              <w:t>зентативной выборки. Извлекать информацию из таблиц частот и организовывать информацию в виде таблиц частот, строить интервальный ряд. Использовать наглядное представление статисти</w:t>
            </w:r>
            <w:r w:rsidRPr="00EA2883">
              <w:rPr>
                <w:rStyle w:val="2MicrosoftSansSerif85pt"/>
                <w:rFonts w:ascii="Times New Roman" w:hAnsi="Times New Roman" w:cs="Times New Roman"/>
                <w:sz w:val="18"/>
                <w:szCs w:val="18"/>
              </w:rPr>
              <w:softHyphen/>
              <w:t>ческой информации в виде столбчатых и круговых диаграмм, полигонов, гистограмм</w:t>
            </w:r>
          </w:p>
        </w:tc>
      </w:tr>
      <w:tr w:rsidR="00574E7A" w:rsidTr="002F42D6">
        <w:trPr>
          <w:trHeight w:val="510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3998" w:type="dxa"/>
          </w:tcPr>
          <w:p w:rsidR="00931F85" w:rsidRPr="00EA2883" w:rsidRDefault="00931F85" w:rsidP="004D432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A288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вторение </w:t>
            </w:r>
          </w:p>
        </w:tc>
        <w:tc>
          <w:tcPr>
            <w:tcW w:w="918" w:type="dxa"/>
          </w:tcPr>
          <w:p w:rsidR="00931F85" w:rsidRDefault="00EA2883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44" w:type="dxa"/>
          </w:tcPr>
          <w:p w:rsidR="00931F85" w:rsidRDefault="00931F85" w:rsidP="004D432C">
            <w:pPr>
              <w:spacing w:after="0"/>
              <w:jc w:val="both"/>
            </w:pPr>
          </w:p>
        </w:tc>
      </w:tr>
      <w:tr w:rsidR="00574E7A" w:rsidTr="002F42D6">
        <w:trPr>
          <w:trHeight w:val="510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98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того </w:t>
            </w:r>
          </w:p>
        </w:tc>
        <w:tc>
          <w:tcPr>
            <w:tcW w:w="918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3844" w:type="dxa"/>
          </w:tcPr>
          <w:p w:rsidR="00931F85" w:rsidRDefault="00931F85" w:rsidP="004D432C">
            <w:pPr>
              <w:spacing w:after="0"/>
              <w:jc w:val="both"/>
            </w:pPr>
          </w:p>
        </w:tc>
      </w:tr>
    </w:tbl>
    <w:p w:rsidR="00D64B58" w:rsidRDefault="00D64B58"/>
    <w:p w:rsidR="008A053B" w:rsidRDefault="008A053B" w:rsidP="004D432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A053B" w:rsidRDefault="008A053B" w:rsidP="004D432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8A053B" w:rsidRDefault="008A053B" w:rsidP="004D432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4D432C" w:rsidRDefault="004D432C" w:rsidP="004D432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КАЛЕНДАРНО-ТЕМАТИЧЕСКОЕ ПЛАНИРОВАНИЕ</w:t>
      </w:r>
    </w:p>
    <w:p w:rsidR="004D432C" w:rsidRDefault="004D432C" w:rsidP="004D432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8"/>
        <w:tblW w:w="10343" w:type="dxa"/>
        <w:tblLook w:val="04A0" w:firstRow="1" w:lastRow="0" w:firstColumn="1" w:lastColumn="0" w:noHBand="0" w:noVBand="1"/>
      </w:tblPr>
      <w:tblGrid>
        <w:gridCol w:w="798"/>
        <w:gridCol w:w="863"/>
        <w:gridCol w:w="5705"/>
        <w:gridCol w:w="1134"/>
        <w:gridCol w:w="1843"/>
      </w:tblGrid>
      <w:tr w:rsidR="00070852" w:rsidRPr="00AA1805" w:rsidTr="002F42D6">
        <w:tc>
          <w:tcPr>
            <w:tcW w:w="798" w:type="dxa"/>
          </w:tcPr>
          <w:p w:rsidR="004D432C" w:rsidRPr="00AA1805" w:rsidRDefault="004D432C" w:rsidP="004E404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№ урока</w:t>
            </w:r>
          </w:p>
        </w:tc>
        <w:tc>
          <w:tcPr>
            <w:tcW w:w="863" w:type="dxa"/>
          </w:tcPr>
          <w:p w:rsidR="004D432C" w:rsidRPr="00AA1805" w:rsidRDefault="004D432C" w:rsidP="004E404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№ пункта</w:t>
            </w:r>
          </w:p>
        </w:tc>
        <w:tc>
          <w:tcPr>
            <w:tcW w:w="5705" w:type="dxa"/>
          </w:tcPr>
          <w:p w:rsidR="004D432C" w:rsidRPr="00AA1805" w:rsidRDefault="004D432C" w:rsidP="004E404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Тема урока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Дата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A1805">
              <w:rPr>
                <w:rFonts w:ascii="Times New Roman" w:hAnsi="Times New Roman" w:cs="Times New Roman"/>
              </w:rPr>
              <w:t>Примечание</w:t>
            </w:r>
          </w:p>
        </w:tc>
      </w:tr>
      <w:tr w:rsidR="004D432C" w:rsidRPr="00AA1805" w:rsidTr="002F42D6">
        <w:tc>
          <w:tcPr>
            <w:tcW w:w="7366" w:type="dxa"/>
            <w:gridSpan w:val="3"/>
          </w:tcPr>
          <w:p w:rsidR="004D432C" w:rsidRPr="004E4044" w:rsidRDefault="004D432C" w:rsidP="00F60EA6">
            <w:pPr>
              <w:spacing w:after="0"/>
              <w:jc w:val="center"/>
              <w:rPr>
                <w:rFonts w:ascii="Times New Roman" w:eastAsia="Microsoft Sans Serif" w:hAnsi="Times New Roman" w:cs="Times New Roman"/>
                <w:b/>
                <w:bCs/>
                <w:color w:val="000000"/>
                <w:sz w:val="28"/>
                <w:szCs w:val="28"/>
                <w:lang w:eastAsia="ru-RU" w:bidi="ru-RU"/>
              </w:rPr>
            </w:pPr>
            <w:r w:rsidRPr="004E404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 w:rsidRPr="004E404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</w:t>
            </w:r>
            <w:r w:rsidRPr="004E404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 w:rsidR="004E4044" w:rsidRPr="004E4044">
              <w:rPr>
                <w:rStyle w:val="2MicrosoftSansSerif95pt"/>
                <w:rFonts w:ascii="Times New Roman" w:hAnsi="Times New Roman" w:cs="Times New Roman"/>
                <w:sz w:val="28"/>
                <w:szCs w:val="28"/>
              </w:rPr>
              <w:t xml:space="preserve">Рациональные дроби </w:t>
            </w:r>
            <w:r w:rsidR="004E4044">
              <w:rPr>
                <w:rStyle w:val="2MicrosoftSansSerif95pt"/>
                <w:rFonts w:ascii="Times New Roman" w:hAnsi="Times New Roman" w:cs="Times New Roman"/>
                <w:sz w:val="28"/>
                <w:szCs w:val="28"/>
              </w:rPr>
              <w:t>(23</w:t>
            </w:r>
            <w:r w:rsidRPr="004E4044">
              <w:rPr>
                <w:rStyle w:val="2MicrosoftSansSerif95pt"/>
                <w:rFonts w:ascii="Times New Roman" w:hAnsi="Times New Roman" w:cs="Times New Roman"/>
                <w:sz w:val="28"/>
                <w:szCs w:val="28"/>
              </w:rPr>
              <w:t xml:space="preserve"> ч)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2B157B" w:rsidRPr="00AA1805" w:rsidTr="002F42D6">
        <w:tc>
          <w:tcPr>
            <w:tcW w:w="798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6568" w:type="dxa"/>
            <w:gridSpan w:val="2"/>
          </w:tcPr>
          <w:p w:rsidR="002B157B" w:rsidRPr="002A1F71" w:rsidRDefault="002B157B" w:rsidP="004E4044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A1F71">
              <w:rPr>
                <w:rFonts w:ascii="Times New Roman" w:hAnsi="Times New Roman" w:cs="Times New Roman"/>
                <w:b/>
                <w:i/>
              </w:rPr>
              <w:t xml:space="preserve">§ 1. </w:t>
            </w:r>
            <w:r>
              <w:rPr>
                <w:rFonts w:ascii="Times New Roman" w:hAnsi="Times New Roman" w:cs="Times New Roman"/>
                <w:b/>
                <w:i/>
              </w:rPr>
              <w:t>Рациональные дроби и их свойства (5</w:t>
            </w:r>
            <w:r w:rsidRPr="002A1F71">
              <w:rPr>
                <w:rFonts w:ascii="Times New Roman" w:hAnsi="Times New Roman" w:cs="Times New Roman"/>
                <w:b/>
                <w:i/>
              </w:rPr>
              <w:t xml:space="preserve"> ч)</w:t>
            </w:r>
          </w:p>
        </w:tc>
        <w:tc>
          <w:tcPr>
            <w:tcW w:w="1134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6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05" w:type="dxa"/>
          </w:tcPr>
          <w:p w:rsidR="004D432C" w:rsidRPr="00AA1805" w:rsidRDefault="004E4044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циональные</w:t>
            </w:r>
            <w:r w:rsidR="004D432C">
              <w:rPr>
                <w:rFonts w:ascii="Times New Roman" w:hAnsi="Times New Roman" w:cs="Times New Roman"/>
              </w:rPr>
              <w:t xml:space="preserve"> выражения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09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63" w:type="dxa"/>
          </w:tcPr>
          <w:p w:rsidR="004D432C" w:rsidRPr="00AA1805" w:rsidRDefault="004E4044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705" w:type="dxa"/>
          </w:tcPr>
          <w:p w:rsidR="004D432C" w:rsidRPr="00AA1805" w:rsidRDefault="004E4044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пустимые значения переменной  в выражении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09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6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705" w:type="dxa"/>
          </w:tcPr>
          <w:p w:rsidR="004D432C" w:rsidRPr="00AA1805" w:rsidRDefault="004E4044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ое свойство дроби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09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63" w:type="dxa"/>
          </w:tcPr>
          <w:p w:rsidR="004D432C" w:rsidRPr="00AA1805" w:rsidRDefault="004E4044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705" w:type="dxa"/>
          </w:tcPr>
          <w:p w:rsidR="004D432C" w:rsidRPr="00AA1805" w:rsidRDefault="004E4044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кращение дробей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.09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63" w:type="dxa"/>
          </w:tcPr>
          <w:p w:rsidR="004D432C" w:rsidRPr="00AA1805" w:rsidRDefault="004E4044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705" w:type="dxa"/>
          </w:tcPr>
          <w:p w:rsidR="004D432C" w:rsidRDefault="004E4044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ведение дроби к новому знаменателю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09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86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4D432C" w:rsidRPr="002A1F71" w:rsidRDefault="004D432C" w:rsidP="000A0F9E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A1F71">
              <w:rPr>
                <w:rFonts w:ascii="Times New Roman" w:hAnsi="Times New Roman" w:cs="Times New Roman"/>
                <w:b/>
                <w:i/>
              </w:rPr>
              <w:t xml:space="preserve">§ 2. </w:t>
            </w:r>
            <w:r w:rsidR="000A0F9E">
              <w:rPr>
                <w:rFonts w:ascii="Times New Roman" w:hAnsi="Times New Roman" w:cs="Times New Roman"/>
                <w:b/>
                <w:i/>
              </w:rPr>
              <w:t>Сумма и разность дробей (6</w:t>
            </w:r>
            <w:r w:rsidRPr="002A1F71">
              <w:rPr>
                <w:rFonts w:ascii="Times New Roman" w:hAnsi="Times New Roman" w:cs="Times New Roman"/>
                <w:b/>
                <w:i/>
              </w:rPr>
              <w:t xml:space="preserve"> ч)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0A0F9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863" w:type="dxa"/>
          </w:tcPr>
          <w:p w:rsidR="004D432C" w:rsidRPr="00AA1805" w:rsidRDefault="000A0F9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705" w:type="dxa"/>
          </w:tcPr>
          <w:p w:rsidR="004D432C" w:rsidRDefault="000A0F9E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ожение и вычитание дробей с одинаковыми знаменателями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.09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0A0F9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863" w:type="dxa"/>
          </w:tcPr>
          <w:p w:rsidR="004D432C" w:rsidRPr="00AA1805" w:rsidRDefault="000A0F9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705" w:type="dxa"/>
          </w:tcPr>
          <w:p w:rsidR="004D432C" w:rsidRDefault="00735673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ожение и вычитание дробей с противоположными знаменателями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.09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0A0F9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863" w:type="dxa"/>
          </w:tcPr>
          <w:p w:rsidR="004D432C" w:rsidRPr="00AA1805" w:rsidRDefault="00EA21FD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705" w:type="dxa"/>
          </w:tcPr>
          <w:p w:rsidR="004D432C" w:rsidRPr="00735673" w:rsidRDefault="00EA21FD" w:rsidP="000A0F9E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</w:rPr>
              <w:t>Сложение и вычитание дробей с разными знаменателями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09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A0F9E" w:rsidRPr="00AA1805" w:rsidTr="002F42D6">
        <w:tc>
          <w:tcPr>
            <w:tcW w:w="798" w:type="dxa"/>
          </w:tcPr>
          <w:p w:rsidR="000A0F9E" w:rsidRDefault="000A0F9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863" w:type="dxa"/>
          </w:tcPr>
          <w:p w:rsidR="000A0F9E" w:rsidRDefault="00EA21FD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705" w:type="dxa"/>
          </w:tcPr>
          <w:p w:rsidR="000A0F9E" w:rsidRDefault="00EA21FD" w:rsidP="000A0F9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дставление выражения в виде дроби</w:t>
            </w:r>
          </w:p>
        </w:tc>
        <w:tc>
          <w:tcPr>
            <w:tcW w:w="1134" w:type="dxa"/>
          </w:tcPr>
          <w:p w:rsidR="000A0F9E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.09</w:t>
            </w:r>
          </w:p>
        </w:tc>
        <w:tc>
          <w:tcPr>
            <w:tcW w:w="1843" w:type="dxa"/>
          </w:tcPr>
          <w:p w:rsidR="000A0F9E" w:rsidRPr="00AA1805" w:rsidRDefault="000A0F9E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A0F9E" w:rsidRPr="00AA1805" w:rsidTr="002F42D6">
        <w:tc>
          <w:tcPr>
            <w:tcW w:w="798" w:type="dxa"/>
          </w:tcPr>
          <w:p w:rsidR="000A0F9E" w:rsidRDefault="000A0F9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863" w:type="dxa"/>
          </w:tcPr>
          <w:p w:rsidR="000A0F9E" w:rsidRDefault="00EA21FD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705" w:type="dxa"/>
          </w:tcPr>
          <w:p w:rsidR="000A0F9E" w:rsidRDefault="00EA21FD" w:rsidP="000A0F9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дробных выражений с разными знаменателями</w:t>
            </w:r>
          </w:p>
        </w:tc>
        <w:tc>
          <w:tcPr>
            <w:tcW w:w="1134" w:type="dxa"/>
          </w:tcPr>
          <w:p w:rsidR="000A0F9E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.09</w:t>
            </w:r>
          </w:p>
        </w:tc>
        <w:tc>
          <w:tcPr>
            <w:tcW w:w="1843" w:type="dxa"/>
          </w:tcPr>
          <w:p w:rsidR="000A0F9E" w:rsidRPr="00AA1805" w:rsidRDefault="000A0F9E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A0F9E" w:rsidRPr="00AA1805" w:rsidTr="002F42D6">
        <w:tc>
          <w:tcPr>
            <w:tcW w:w="798" w:type="dxa"/>
          </w:tcPr>
          <w:p w:rsidR="000A0F9E" w:rsidRDefault="000A0F9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863" w:type="dxa"/>
          </w:tcPr>
          <w:p w:rsidR="000A0F9E" w:rsidRDefault="000A0F9E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0A0F9E" w:rsidRDefault="00EA21FD" w:rsidP="001809E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2A1F71">
              <w:rPr>
                <w:rFonts w:ascii="Times New Roman" w:hAnsi="Times New Roman" w:cs="Times New Roman"/>
                <w:b/>
                <w:i/>
              </w:rPr>
              <w:t>Контрольная работа № 1 по теме «</w:t>
            </w:r>
            <w:r>
              <w:rPr>
                <w:rFonts w:ascii="Times New Roman" w:hAnsi="Times New Roman" w:cs="Times New Roman"/>
                <w:b/>
                <w:i/>
              </w:rPr>
              <w:t>Сокращение дробей. Сумма и разность дробей</w:t>
            </w:r>
            <w:r w:rsidRPr="002A1F71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1134" w:type="dxa"/>
          </w:tcPr>
          <w:p w:rsidR="000A0F9E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09</w:t>
            </w:r>
          </w:p>
        </w:tc>
        <w:tc>
          <w:tcPr>
            <w:tcW w:w="1843" w:type="dxa"/>
          </w:tcPr>
          <w:p w:rsidR="000A0F9E" w:rsidRPr="00AA1805" w:rsidRDefault="000A0F9E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0A0F9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86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4D432C" w:rsidRPr="002A1F71" w:rsidRDefault="00EA21FD" w:rsidP="001809EE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735673">
              <w:rPr>
                <w:rFonts w:ascii="Times New Roman" w:hAnsi="Times New Roman" w:cs="Times New Roman"/>
                <w:b/>
                <w:i/>
              </w:rPr>
              <w:t>Диагностическая контрольная работа по итогам курса алгебры за 7 класс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.09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2B157B" w:rsidRPr="00AA1805" w:rsidTr="002F42D6">
        <w:tc>
          <w:tcPr>
            <w:tcW w:w="798" w:type="dxa"/>
          </w:tcPr>
          <w:p w:rsidR="002B157B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6568" w:type="dxa"/>
            <w:gridSpan w:val="2"/>
          </w:tcPr>
          <w:p w:rsidR="002B157B" w:rsidRPr="002A1F71" w:rsidRDefault="002B157B" w:rsidP="001809EE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2A1F71">
              <w:rPr>
                <w:rFonts w:ascii="Times New Roman" w:hAnsi="Times New Roman" w:cs="Times New Roman"/>
                <w:b/>
                <w:i/>
              </w:rPr>
              <w:t xml:space="preserve">§ 3. </w:t>
            </w:r>
            <w:r>
              <w:rPr>
                <w:rFonts w:ascii="Times New Roman" w:hAnsi="Times New Roman" w:cs="Times New Roman"/>
                <w:b/>
                <w:i/>
              </w:rPr>
              <w:t>Произведение и частное дробей (10</w:t>
            </w:r>
            <w:r w:rsidRPr="002A1F71">
              <w:rPr>
                <w:rFonts w:ascii="Times New Roman" w:hAnsi="Times New Roman" w:cs="Times New Roman"/>
                <w:b/>
                <w:i/>
              </w:rPr>
              <w:t xml:space="preserve"> ч)</w:t>
            </w:r>
          </w:p>
        </w:tc>
        <w:tc>
          <w:tcPr>
            <w:tcW w:w="1134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1809E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863" w:type="dxa"/>
          </w:tcPr>
          <w:p w:rsidR="004D432C" w:rsidRPr="00AA1805" w:rsidRDefault="001809E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705" w:type="dxa"/>
          </w:tcPr>
          <w:p w:rsidR="004D432C" w:rsidRDefault="001809EE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множение дробей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.10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1809E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863" w:type="dxa"/>
          </w:tcPr>
          <w:p w:rsidR="004D432C" w:rsidRPr="00AA1805" w:rsidRDefault="001809E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705" w:type="dxa"/>
          </w:tcPr>
          <w:p w:rsidR="004D432C" w:rsidRDefault="001809EE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озведение дроби в степень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.10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1809E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63" w:type="dxa"/>
          </w:tcPr>
          <w:p w:rsidR="004D432C" w:rsidRPr="00AA1805" w:rsidRDefault="001809E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705" w:type="dxa"/>
          </w:tcPr>
          <w:p w:rsidR="004D432C" w:rsidRDefault="001809EE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еление дробей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.10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1809E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863" w:type="dxa"/>
          </w:tcPr>
          <w:p w:rsidR="004D432C" w:rsidRPr="00AA1805" w:rsidRDefault="001809E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705" w:type="dxa"/>
          </w:tcPr>
          <w:p w:rsidR="004D432C" w:rsidRDefault="006B5CE7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еление дроби на многочлен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.10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1809E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863" w:type="dxa"/>
          </w:tcPr>
          <w:p w:rsidR="004D432C" w:rsidRPr="00AA1805" w:rsidRDefault="006B5CE7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705" w:type="dxa"/>
          </w:tcPr>
          <w:p w:rsidR="004D432C" w:rsidRDefault="006B5CE7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рациональных выражений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.10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1809EE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863" w:type="dxa"/>
          </w:tcPr>
          <w:p w:rsidR="004D432C" w:rsidRPr="00AA1805" w:rsidRDefault="006B5CE7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705" w:type="dxa"/>
          </w:tcPr>
          <w:p w:rsidR="004D432C" w:rsidRDefault="006B5CE7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полнение действий с рациональными дробями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.10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6B5CE7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863" w:type="dxa"/>
          </w:tcPr>
          <w:p w:rsidR="004D432C" w:rsidRPr="00AA1805" w:rsidRDefault="006B5CE7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705" w:type="dxa"/>
          </w:tcPr>
          <w:p w:rsidR="004D432C" w:rsidRDefault="006B5CE7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дставление выражения в виде рациональной дроби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.10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6B5CE7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63" w:type="dxa"/>
          </w:tcPr>
          <w:p w:rsidR="004D432C" w:rsidRPr="00AA1805" w:rsidRDefault="006B5CE7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705" w:type="dxa"/>
          </w:tcPr>
          <w:p w:rsidR="004D432C" w:rsidRPr="006B5CE7" w:rsidRDefault="006B5CE7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реднее гармоническое чисел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.10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6B5CE7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863" w:type="dxa"/>
          </w:tcPr>
          <w:p w:rsidR="004D432C" w:rsidRPr="00AA1805" w:rsidRDefault="006B5CE7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705" w:type="dxa"/>
          </w:tcPr>
          <w:p w:rsidR="004D432C" w:rsidRPr="006B5CE7" w:rsidRDefault="006B5CE7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>
              <w:rPr>
                <w:rFonts w:ascii="Times New Roman" w:hAnsi="Times New Roman" w:cs="Times New Roman"/>
                <w:lang w:val="en-US"/>
              </w:rPr>
              <w:t>y</w:t>
            </w:r>
            <w:r w:rsidRPr="006B5CE7"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lang w:val="en-US"/>
              </w:rPr>
              <w:t>k</w:t>
            </w:r>
            <w:r w:rsidRPr="006B5CE7">
              <w:rPr>
                <w:rFonts w:ascii="Times New Roman" w:hAnsi="Times New Roman" w:cs="Times New Roman"/>
              </w:rPr>
              <w:t xml:space="preserve"> / </w:t>
            </w:r>
            <w:r>
              <w:rPr>
                <w:rFonts w:ascii="Times New Roman" w:hAnsi="Times New Roman" w:cs="Times New Roman"/>
                <w:lang w:val="en-US"/>
              </w:rPr>
              <w:t>x</w:t>
            </w:r>
            <w:r w:rsidRPr="006B5CE7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и ее график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.10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6B5CE7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863" w:type="dxa"/>
          </w:tcPr>
          <w:p w:rsidR="004D432C" w:rsidRPr="00AA1805" w:rsidRDefault="00BD16F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5705" w:type="dxa"/>
          </w:tcPr>
          <w:p w:rsidR="004D432C" w:rsidRDefault="00BD16FB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формулы обратной пропорциональности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.10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BD16F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86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4D432C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  <w:r w:rsidRPr="002A1F71">
              <w:rPr>
                <w:rFonts w:ascii="Times New Roman" w:hAnsi="Times New Roman" w:cs="Times New Roman"/>
                <w:b/>
                <w:i/>
              </w:rPr>
              <w:t xml:space="preserve">Контрольная работа № </w:t>
            </w:r>
            <w:r>
              <w:rPr>
                <w:rFonts w:ascii="Times New Roman" w:hAnsi="Times New Roman" w:cs="Times New Roman"/>
                <w:b/>
                <w:i/>
              </w:rPr>
              <w:t>2</w:t>
            </w:r>
            <w:r w:rsidRPr="002A1F71">
              <w:rPr>
                <w:rFonts w:ascii="Times New Roman" w:hAnsi="Times New Roman" w:cs="Times New Roman"/>
                <w:b/>
                <w:i/>
              </w:rPr>
              <w:t xml:space="preserve"> по теме</w:t>
            </w:r>
            <w:r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 w:rsidR="00BD16FB">
              <w:rPr>
                <w:rFonts w:ascii="Times New Roman" w:hAnsi="Times New Roman" w:cs="Times New Roman"/>
                <w:b/>
                <w:i/>
              </w:rPr>
              <w:t>Произведение и частное дробей</w:t>
            </w:r>
            <w:r>
              <w:rPr>
                <w:rFonts w:ascii="Times New Roman" w:hAnsi="Times New Roman" w:cs="Times New Roman"/>
                <w:b/>
                <w:i/>
              </w:rPr>
              <w:t xml:space="preserve"> »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.10</w:t>
            </w: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D432C" w:rsidRPr="00AA1805" w:rsidTr="002F42D6">
        <w:tc>
          <w:tcPr>
            <w:tcW w:w="7366" w:type="dxa"/>
            <w:gridSpan w:val="3"/>
          </w:tcPr>
          <w:p w:rsidR="004D432C" w:rsidRPr="00BD16FB" w:rsidRDefault="004D432C" w:rsidP="00F60EA6">
            <w:pPr>
              <w:spacing w:after="0"/>
              <w:jc w:val="center"/>
              <w:rPr>
                <w:rFonts w:ascii="Times New Roman" w:eastAsia="Microsoft Sans Serif" w:hAnsi="Times New Roman" w:cs="Times New Roman"/>
                <w:b/>
                <w:bCs/>
                <w:color w:val="000000"/>
                <w:sz w:val="28"/>
                <w:szCs w:val="28"/>
                <w:lang w:eastAsia="ru-RU" w:bidi="ru-RU"/>
              </w:rPr>
            </w:pPr>
            <w:r w:rsidRPr="00BD16F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II. </w:t>
            </w:r>
            <w:r w:rsidR="00BD16FB" w:rsidRPr="00BD16FB">
              <w:rPr>
                <w:rStyle w:val="2MicrosoftSansSerif95pt"/>
                <w:rFonts w:ascii="Times New Roman" w:hAnsi="Times New Roman" w:cs="Times New Roman"/>
                <w:sz w:val="28"/>
                <w:szCs w:val="28"/>
              </w:rPr>
              <w:t xml:space="preserve">Квадратные корни </w:t>
            </w:r>
            <w:r w:rsidR="00BD16FB">
              <w:rPr>
                <w:rFonts w:ascii="Times New Roman" w:hAnsi="Times New Roman" w:cs="Times New Roman"/>
                <w:b/>
                <w:sz w:val="28"/>
                <w:szCs w:val="28"/>
              </w:rPr>
              <w:t>(19</w:t>
            </w:r>
            <w:r w:rsidRPr="00BD16F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ч)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2B157B" w:rsidRPr="00AA1805" w:rsidTr="002F42D6">
        <w:tc>
          <w:tcPr>
            <w:tcW w:w="798" w:type="dxa"/>
          </w:tcPr>
          <w:p w:rsidR="002B157B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6568" w:type="dxa"/>
            <w:gridSpan w:val="2"/>
          </w:tcPr>
          <w:p w:rsidR="002B157B" w:rsidRPr="00FB6AF9" w:rsidRDefault="002B157B" w:rsidP="00BD16FB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§ 4</w:t>
            </w:r>
            <w:r w:rsidRPr="00FB6AF9">
              <w:rPr>
                <w:rFonts w:ascii="Times New Roman" w:hAnsi="Times New Roman" w:cs="Times New Roman"/>
                <w:b/>
                <w:i/>
              </w:rPr>
              <w:t xml:space="preserve">. </w:t>
            </w:r>
            <w:r>
              <w:rPr>
                <w:rFonts w:ascii="Times New Roman" w:hAnsi="Times New Roman" w:cs="Times New Roman"/>
                <w:b/>
                <w:i/>
              </w:rPr>
              <w:t>Действительные числа (2</w:t>
            </w:r>
            <w:r w:rsidRPr="00FB6AF9">
              <w:rPr>
                <w:rFonts w:ascii="Times New Roman" w:hAnsi="Times New Roman" w:cs="Times New Roman"/>
                <w:b/>
                <w:i/>
              </w:rPr>
              <w:t xml:space="preserve"> ч)</w:t>
            </w:r>
          </w:p>
        </w:tc>
        <w:tc>
          <w:tcPr>
            <w:tcW w:w="1134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BD16F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863" w:type="dxa"/>
          </w:tcPr>
          <w:p w:rsidR="004D432C" w:rsidRPr="00AA1805" w:rsidRDefault="00BD16F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5705" w:type="dxa"/>
          </w:tcPr>
          <w:p w:rsidR="004D432C" w:rsidRDefault="00BD16FB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циональный числа</w:t>
            </w:r>
            <w:r w:rsidR="00E06361">
              <w:rPr>
                <w:rFonts w:ascii="Times New Roman" w:hAnsi="Times New Roman" w:cs="Times New Roman"/>
              </w:rPr>
              <w:t xml:space="preserve">. </w:t>
            </w:r>
            <w:r w:rsidR="00E06361" w:rsidRPr="00E06361">
              <w:rPr>
                <w:rFonts w:ascii="Times New Roman" w:hAnsi="Times New Roman" w:cs="Times New Roman"/>
                <w:i/>
              </w:rPr>
              <w:t>История формирования понятия рационального числа</w:t>
            </w:r>
          </w:p>
        </w:tc>
        <w:tc>
          <w:tcPr>
            <w:tcW w:w="1134" w:type="dxa"/>
          </w:tcPr>
          <w:p w:rsidR="004D432C" w:rsidRPr="00AA1805" w:rsidRDefault="006C3E41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.10</w:t>
            </w:r>
            <w:bookmarkStart w:id="5" w:name="_GoBack"/>
            <w:bookmarkEnd w:id="5"/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BD16F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863" w:type="dxa"/>
          </w:tcPr>
          <w:p w:rsidR="004D432C" w:rsidRPr="00AA1805" w:rsidRDefault="00BD16F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5705" w:type="dxa"/>
          </w:tcPr>
          <w:p w:rsidR="004D432C" w:rsidRDefault="00BD16FB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ррациональные и действительные числа</w:t>
            </w:r>
            <w:r w:rsidR="004B407C">
              <w:rPr>
                <w:rFonts w:ascii="Times New Roman" w:hAnsi="Times New Roman" w:cs="Times New Roman"/>
              </w:rPr>
              <w:t xml:space="preserve">. </w:t>
            </w:r>
            <w:r w:rsidR="004B407C" w:rsidRPr="004B407C">
              <w:rPr>
                <w:rFonts w:ascii="Times New Roman" w:hAnsi="Times New Roman" w:cs="Times New Roman"/>
                <w:i/>
                <w:sz w:val="24"/>
                <w:szCs w:val="24"/>
              </w:rPr>
              <w:t>Потребность в иррациональных числах. Школа Пифагора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2B157B" w:rsidRPr="00AA1805" w:rsidTr="002F42D6">
        <w:tc>
          <w:tcPr>
            <w:tcW w:w="798" w:type="dxa"/>
          </w:tcPr>
          <w:p w:rsidR="002B157B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6568" w:type="dxa"/>
            <w:gridSpan w:val="2"/>
          </w:tcPr>
          <w:p w:rsidR="002B157B" w:rsidRPr="002B157B" w:rsidRDefault="002B157B" w:rsidP="00B76E98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2B157B">
              <w:rPr>
                <w:rFonts w:ascii="Times New Roman" w:hAnsi="Times New Roman" w:cs="Times New Roman"/>
                <w:b/>
                <w:i/>
              </w:rPr>
              <w:t>§ 5. Арифметический квадратный корень (5 ч)</w:t>
            </w:r>
          </w:p>
        </w:tc>
        <w:tc>
          <w:tcPr>
            <w:tcW w:w="1134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863" w:type="dxa"/>
          </w:tcPr>
          <w:p w:rsidR="004D432C" w:rsidRPr="00AA1805" w:rsidRDefault="00735673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5705" w:type="dxa"/>
          </w:tcPr>
          <w:p w:rsidR="004D432C" w:rsidRDefault="00B76E98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е корни. Арифметический квадратный корень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735673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</w:t>
            </w:r>
          </w:p>
        </w:tc>
        <w:tc>
          <w:tcPr>
            <w:tcW w:w="863" w:type="dxa"/>
          </w:tcPr>
          <w:p w:rsidR="004D432C" w:rsidRPr="00AA1805" w:rsidRDefault="00735673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5705" w:type="dxa"/>
          </w:tcPr>
          <w:p w:rsidR="004D432C" w:rsidRPr="00735673" w:rsidRDefault="00735673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е х</w:t>
            </w:r>
            <w:r>
              <w:rPr>
                <w:rFonts w:ascii="Times New Roman" w:hAnsi="Times New Roman" w:cs="Times New Roman"/>
                <w:vertAlign w:val="superscript"/>
              </w:rPr>
              <w:t xml:space="preserve">2 </w:t>
            </w:r>
            <w:r>
              <w:rPr>
                <w:rFonts w:ascii="Times New Roman" w:hAnsi="Times New Roman" w:cs="Times New Roman"/>
              </w:rPr>
              <w:t>=</w:t>
            </w:r>
            <w:r w:rsidRPr="00735673">
              <w:rPr>
                <w:rFonts w:ascii="Times New Roman" w:hAnsi="Times New Roman" w:cs="Times New Roman"/>
                <w:i/>
              </w:rPr>
              <w:t xml:space="preserve"> а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735673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863" w:type="dxa"/>
          </w:tcPr>
          <w:p w:rsidR="004D432C" w:rsidRPr="00AA1805" w:rsidRDefault="00735673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5705" w:type="dxa"/>
          </w:tcPr>
          <w:p w:rsidR="004D432C" w:rsidRDefault="009026F5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 числа, содержащего арифметический квадратный корень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9026F5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863" w:type="dxa"/>
          </w:tcPr>
          <w:p w:rsidR="004D432C" w:rsidRPr="00AA1805" w:rsidRDefault="009026F5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5705" w:type="dxa"/>
          </w:tcPr>
          <w:p w:rsidR="004D432C" w:rsidRDefault="009026F5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хождение приближенных значений квадратного корня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9026F5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863" w:type="dxa"/>
          </w:tcPr>
          <w:p w:rsidR="004D432C" w:rsidRPr="00AA1805" w:rsidRDefault="009026F5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5705" w:type="dxa"/>
          </w:tcPr>
          <w:p w:rsidR="004D432C" w:rsidRDefault="009026F5" w:rsidP="005E53C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</w:t>
            </w:r>
            <w:r w:rsidR="004D432C">
              <w:rPr>
                <w:rFonts w:ascii="Times New Roman" w:hAnsi="Times New Roman" w:cs="Times New Roman"/>
              </w:rPr>
              <w:t>ункция</w:t>
            </w:r>
            <w:r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 xml:space="preserve">y= 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="004D432C">
              <w:rPr>
                <w:rFonts w:ascii="Times New Roman" w:hAnsi="Times New Roman" w:cs="Times New Roman"/>
              </w:rPr>
              <w:t xml:space="preserve"> и ее график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2B157B" w:rsidRPr="00AA1805" w:rsidTr="002F42D6">
        <w:tc>
          <w:tcPr>
            <w:tcW w:w="798" w:type="dxa"/>
          </w:tcPr>
          <w:p w:rsidR="002B157B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6568" w:type="dxa"/>
            <w:gridSpan w:val="2"/>
          </w:tcPr>
          <w:p w:rsidR="002B157B" w:rsidRDefault="002B157B" w:rsidP="005E53C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i/>
              </w:rPr>
              <w:t>§ 6</w:t>
            </w:r>
            <w:r w:rsidRPr="00FB6AF9">
              <w:rPr>
                <w:rFonts w:ascii="Times New Roman" w:hAnsi="Times New Roman" w:cs="Times New Roman"/>
                <w:b/>
                <w:i/>
              </w:rPr>
              <w:t xml:space="preserve">. </w:t>
            </w:r>
            <w:r>
              <w:rPr>
                <w:rFonts w:ascii="Times New Roman" w:hAnsi="Times New Roman" w:cs="Times New Roman"/>
                <w:b/>
                <w:i/>
              </w:rPr>
              <w:t>Свойства арифметического квадратного корня (3</w:t>
            </w:r>
            <w:r w:rsidRPr="00FB6AF9">
              <w:rPr>
                <w:rFonts w:ascii="Times New Roman" w:hAnsi="Times New Roman" w:cs="Times New Roman"/>
                <w:b/>
                <w:i/>
              </w:rPr>
              <w:t xml:space="preserve"> ч)</w:t>
            </w:r>
          </w:p>
        </w:tc>
        <w:tc>
          <w:tcPr>
            <w:tcW w:w="1134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86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5705" w:type="dxa"/>
          </w:tcPr>
          <w:p w:rsidR="004D432C" w:rsidRDefault="005E53C9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й корень из произведения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rPr>
          <w:trHeight w:val="416"/>
        </w:trPr>
        <w:tc>
          <w:tcPr>
            <w:tcW w:w="798" w:type="dxa"/>
          </w:tcPr>
          <w:p w:rsidR="004D432C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863" w:type="dxa"/>
          </w:tcPr>
          <w:p w:rsidR="004D432C" w:rsidRPr="00AA1805" w:rsidRDefault="005E53C9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5705" w:type="dxa"/>
          </w:tcPr>
          <w:p w:rsidR="005E53C9" w:rsidRPr="00B11D26" w:rsidRDefault="005E53C9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й корень из дроби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5E53C9" w:rsidRPr="00AA1805" w:rsidTr="002F42D6">
        <w:trPr>
          <w:trHeight w:val="416"/>
        </w:trPr>
        <w:tc>
          <w:tcPr>
            <w:tcW w:w="798" w:type="dxa"/>
          </w:tcPr>
          <w:p w:rsidR="005E53C9" w:rsidRDefault="005E53C9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863" w:type="dxa"/>
          </w:tcPr>
          <w:p w:rsidR="005E53C9" w:rsidRDefault="005E53C9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5705" w:type="dxa"/>
          </w:tcPr>
          <w:p w:rsidR="005E53C9" w:rsidRDefault="005E53C9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вадратный корень из степени</w:t>
            </w:r>
          </w:p>
        </w:tc>
        <w:tc>
          <w:tcPr>
            <w:tcW w:w="1134" w:type="dxa"/>
          </w:tcPr>
          <w:p w:rsidR="005E53C9" w:rsidRPr="00AA1805" w:rsidRDefault="005E53C9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5E53C9" w:rsidRPr="00AA1805" w:rsidRDefault="005E53C9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rPr>
          <w:trHeight w:val="250"/>
        </w:trPr>
        <w:tc>
          <w:tcPr>
            <w:tcW w:w="798" w:type="dxa"/>
          </w:tcPr>
          <w:p w:rsidR="004D432C" w:rsidRDefault="005E53C9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86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4D432C" w:rsidRPr="00B11D26" w:rsidRDefault="004D432C" w:rsidP="005E53C9">
            <w:pPr>
              <w:spacing w:after="0"/>
              <w:jc w:val="both"/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</w:pPr>
            <w:r w:rsidRPr="002A1F71">
              <w:rPr>
                <w:rFonts w:ascii="Times New Roman" w:hAnsi="Times New Roman" w:cs="Times New Roman"/>
                <w:b/>
                <w:i/>
              </w:rPr>
              <w:t xml:space="preserve">Контрольная работа № </w:t>
            </w:r>
            <w:r w:rsidR="005E53C9">
              <w:rPr>
                <w:rFonts w:ascii="Times New Roman" w:hAnsi="Times New Roman" w:cs="Times New Roman"/>
                <w:b/>
                <w:i/>
              </w:rPr>
              <w:t>3</w:t>
            </w:r>
            <w:r w:rsidRPr="002A1F71">
              <w:rPr>
                <w:rFonts w:ascii="Times New Roman" w:hAnsi="Times New Roman" w:cs="Times New Roman"/>
                <w:b/>
                <w:i/>
              </w:rPr>
              <w:t xml:space="preserve"> по теме</w:t>
            </w:r>
            <w:r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 w:rsidR="005E53C9">
              <w:rPr>
                <w:rFonts w:ascii="Times New Roman" w:hAnsi="Times New Roman" w:cs="Times New Roman"/>
                <w:b/>
                <w:i/>
              </w:rPr>
              <w:t>Квадратные корни</w:t>
            </w:r>
            <w:r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2B157B" w:rsidRPr="00AA1805" w:rsidTr="002F42D6">
        <w:trPr>
          <w:trHeight w:val="250"/>
        </w:trPr>
        <w:tc>
          <w:tcPr>
            <w:tcW w:w="798" w:type="dxa"/>
          </w:tcPr>
          <w:p w:rsidR="002B157B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6568" w:type="dxa"/>
            <w:gridSpan w:val="2"/>
          </w:tcPr>
          <w:p w:rsidR="002B157B" w:rsidRPr="002A1F71" w:rsidRDefault="002B157B" w:rsidP="005E53C9">
            <w:pPr>
              <w:spacing w:after="0"/>
              <w:jc w:val="both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§ 7</w:t>
            </w:r>
            <w:r w:rsidRPr="00FB6AF9">
              <w:rPr>
                <w:rFonts w:ascii="Times New Roman" w:hAnsi="Times New Roman" w:cs="Times New Roman"/>
                <w:b/>
                <w:i/>
              </w:rPr>
              <w:t xml:space="preserve">. </w:t>
            </w:r>
            <w:r>
              <w:rPr>
                <w:rFonts w:ascii="Times New Roman" w:hAnsi="Times New Roman" w:cs="Times New Roman"/>
                <w:b/>
                <w:i/>
              </w:rPr>
              <w:t>Применение свойств арифметического квадратного корня (7</w:t>
            </w:r>
            <w:r w:rsidRPr="00FB6AF9">
              <w:rPr>
                <w:rFonts w:ascii="Times New Roman" w:hAnsi="Times New Roman" w:cs="Times New Roman"/>
                <w:b/>
                <w:i/>
              </w:rPr>
              <w:t xml:space="preserve"> ч)</w:t>
            </w:r>
          </w:p>
        </w:tc>
        <w:tc>
          <w:tcPr>
            <w:tcW w:w="1134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5E53C9" w:rsidRPr="00AA1805" w:rsidTr="002F42D6">
        <w:trPr>
          <w:trHeight w:val="250"/>
        </w:trPr>
        <w:tc>
          <w:tcPr>
            <w:tcW w:w="798" w:type="dxa"/>
          </w:tcPr>
          <w:p w:rsidR="005E53C9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863" w:type="dxa"/>
          </w:tcPr>
          <w:p w:rsidR="005E53C9" w:rsidRPr="00AA1805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5705" w:type="dxa"/>
          </w:tcPr>
          <w:p w:rsidR="005E53C9" w:rsidRPr="00070852" w:rsidRDefault="00070852" w:rsidP="005E53C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несение множителя за знак корня</w:t>
            </w:r>
          </w:p>
        </w:tc>
        <w:tc>
          <w:tcPr>
            <w:tcW w:w="1134" w:type="dxa"/>
          </w:tcPr>
          <w:p w:rsidR="005E53C9" w:rsidRPr="00AA1805" w:rsidRDefault="005E53C9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5E53C9" w:rsidRPr="00AA1805" w:rsidRDefault="005E53C9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5E53C9" w:rsidRPr="00AA1805" w:rsidTr="002F42D6">
        <w:trPr>
          <w:trHeight w:val="250"/>
        </w:trPr>
        <w:tc>
          <w:tcPr>
            <w:tcW w:w="798" w:type="dxa"/>
          </w:tcPr>
          <w:p w:rsidR="005E53C9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863" w:type="dxa"/>
          </w:tcPr>
          <w:p w:rsidR="005E53C9" w:rsidRPr="00AA1805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5705" w:type="dxa"/>
          </w:tcPr>
          <w:p w:rsidR="005E53C9" w:rsidRPr="00070852" w:rsidRDefault="00070852" w:rsidP="005E53C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несение множителя под знак корня</w:t>
            </w:r>
          </w:p>
        </w:tc>
        <w:tc>
          <w:tcPr>
            <w:tcW w:w="1134" w:type="dxa"/>
          </w:tcPr>
          <w:p w:rsidR="005E53C9" w:rsidRPr="00AA1805" w:rsidRDefault="005E53C9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5E53C9" w:rsidRPr="00AA1805" w:rsidRDefault="005E53C9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5E53C9" w:rsidRPr="00AA1805" w:rsidTr="002F42D6">
        <w:trPr>
          <w:trHeight w:val="250"/>
        </w:trPr>
        <w:tc>
          <w:tcPr>
            <w:tcW w:w="798" w:type="dxa"/>
          </w:tcPr>
          <w:p w:rsidR="005E53C9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</w:t>
            </w:r>
          </w:p>
        </w:tc>
        <w:tc>
          <w:tcPr>
            <w:tcW w:w="863" w:type="dxa"/>
          </w:tcPr>
          <w:p w:rsidR="005E53C9" w:rsidRPr="00AA1805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5705" w:type="dxa"/>
          </w:tcPr>
          <w:p w:rsidR="005E53C9" w:rsidRPr="00070852" w:rsidRDefault="00070852" w:rsidP="005E53C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выражений, содержащих квадратные корни</w:t>
            </w:r>
          </w:p>
        </w:tc>
        <w:tc>
          <w:tcPr>
            <w:tcW w:w="1134" w:type="dxa"/>
          </w:tcPr>
          <w:p w:rsidR="005E53C9" w:rsidRPr="00AA1805" w:rsidRDefault="005E53C9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5E53C9" w:rsidRPr="00AA1805" w:rsidRDefault="005E53C9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5E53C9" w:rsidRPr="00AA1805" w:rsidTr="002F42D6">
        <w:trPr>
          <w:trHeight w:val="250"/>
        </w:trPr>
        <w:tc>
          <w:tcPr>
            <w:tcW w:w="798" w:type="dxa"/>
          </w:tcPr>
          <w:p w:rsidR="005E53C9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863" w:type="dxa"/>
          </w:tcPr>
          <w:p w:rsidR="005E53C9" w:rsidRPr="00AA1805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5705" w:type="dxa"/>
          </w:tcPr>
          <w:p w:rsidR="005E53C9" w:rsidRPr="00070852" w:rsidRDefault="00070852" w:rsidP="005E53C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прощение выражений, содержащих квадратные корни</w:t>
            </w:r>
          </w:p>
        </w:tc>
        <w:tc>
          <w:tcPr>
            <w:tcW w:w="1134" w:type="dxa"/>
          </w:tcPr>
          <w:p w:rsidR="005E53C9" w:rsidRPr="00AA1805" w:rsidRDefault="005E53C9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5E53C9" w:rsidRPr="00AA1805" w:rsidRDefault="005E53C9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rPr>
          <w:trHeight w:val="250"/>
        </w:trPr>
        <w:tc>
          <w:tcPr>
            <w:tcW w:w="798" w:type="dxa"/>
          </w:tcPr>
          <w:p w:rsidR="00070852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863" w:type="dxa"/>
          </w:tcPr>
          <w:p w:rsidR="00070852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5705" w:type="dxa"/>
          </w:tcPr>
          <w:p w:rsidR="00070852" w:rsidRDefault="00070852" w:rsidP="005E53C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зложение на множители выражений, содержащих квадратные корни</w:t>
            </w:r>
          </w:p>
        </w:tc>
        <w:tc>
          <w:tcPr>
            <w:tcW w:w="1134" w:type="dxa"/>
          </w:tcPr>
          <w:p w:rsidR="00070852" w:rsidRPr="00AA1805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070852" w:rsidRPr="00AA1805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rPr>
          <w:trHeight w:val="250"/>
        </w:trPr>
        <w:tc>
          <w:tcPr>
            <w:tcW w:w="798" w:type="dxa"/>
          </w:tcPr>
          <w:p w:rsidR="00070852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863" w:type="dxa"/>
          </w:tcPr>
          <w:p w:rsidR="00070852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5705" w:type="dxa"/>
          </w:tcPr>
          <w:p w:rsidR="00070852" w:rsidRDefault="00070852" w:rsidP="005E53C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вобождение от иррациональности в знаменателе дроби</w:t>
            </w:r>
          </w:p>
        </w:tc>
        <w:tc>
          <w:tcPr>
            <w:tcW w:w="1134" w:type="dxa"/>
          </w:tcPr>
          <w:p w:rsidR="00070852" w:rsidRPr="00AA1805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070852" w:rsidRPr="00AA1805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rPr>
          <w:trHeight w:val="250"/>
        </w:trPr>
        <w:tc>
          <w:tcPr>
            <w:tcW w:w="798" w:type="dxa"/>
          </w:tcPr>
          <w:p w:rsidR="00070852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863" w:type="dxa"/>
          </w:tcPr>
          <w:p w:rsidR="00070852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5705" w:type="dxa"/>
          </w:tcPr>
          <w:p w:rsidR="00070852" w:rsidRPr="00F60EA6" w:rsidRDefault="00F60EA6" w:rsidP="00F60EA6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F60EA6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Использова</w:t>
            </w:r>
            <w:r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ние квадратных корней</w:t>
            </w:r>
            <w:r w:rsidRPr="00F60EA6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 xml:space="preserve"> для выражения пе</w:t>
            </w:r>
            <w:r w:rsidRPr="00F60EA6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softHyphen/>
              <w:t>ременных из геометрических и физических фор</w:t>
            </w:r>
            <w:r w:rsidRPr="00F60EA6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softHyphen/>
              <w:t>мул.</w:t>
            </w:r>
          </w:p>
        </w:tc>
        <w:tc>
          <w:tcPr>
            <w:tcW w:w="1134" w:type="dxa"/>
          </w:tcPr>
          <w:p w:rsidR="00070852" w:rsidRPr="00AA1805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070852" w:rsidRPr="00AA1805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rPr>
          <w:trHeight w:val="250"/>
        </w:trPr>
        <w:tc>
          <w:tcPr>
            <w:tcW w:w="798" w:type="dxa"/>
          </w:tcPr>
          <w:p w:rsidR="00070852" w:rsidRDefault="00F60EA6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2</w:t>
            </w:r>
          </w:p>
        </w:tc>
        <w:tc>
          <w:tcPr>
            <w:tcW w:w="863" w:type="dxa"/>
          </w:tcPr>
          <w:p w:rsidR="00070852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070852" w:rsidRDefault="00F60EA6" w:rsidP="005E53C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2A1F71">
              <w:rPr>
                <w:rFonts w:ascii="Times New Roman" w:hAnsi="Times New Roman" w:cs="Times New Roman"/>
                <w:b/>
                <w:i/>
              </w:rPr>
              <w:t xml:space="preserve">Контрольная работа № </w:t>
            </w:r>
            <w:r>
              <w:rPr>
                <w:rFonts w:ascii="Times New Roman" w:hAnsi="Times New Roman" w:cs="Times New Roman"/>
                <w:b/>
                <w:i/>
              </w:rPr>
              <w:t>4</w:t>
            </w:r>
            <w:r w:rsidRPr="002A1F71">
              <w:rPr>
                <w:rFonts w:ascii="Times New Roman" w:hAnsi="Times New Roman" w:cs="Times New Roman"/>
                <w:b/>
                <w:i/>
              </w:rPr>
              <w:t xml:space="preserve"> по теме</w:t>
            </w:r>
            <w:r>
              <w:rPr>
                <w:rFonts w:ascii="Times New Roman" w:hAnsi="Times New Roman" w:cs="Times New Roman"/>
                <w:b/>
                <w:i/>
              </w:rPr>
              <w:t xml:space="preserve"> «Применение свойств арифметического квадратного корня»</w:t>
            </w:r>
          </w:p>
        </w:tc>
        <w:tc>
          <w:tcPr>
            <w:tcW w:w="1134" w:type="dxa"/>
          </w:tcPr>
          <w:p w:rsidR="00070852" w:rsidRPr="00AA1805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070852" w:rsidRPr="00AA1805" w:rsidRDefault="00070852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D432C" w:rsidRPr="00AA1805" w:rsidTr="002F42D6">
        <w:tc>
          <w:tcPr>
            <w:tcW w:w="7366" w:type="dxa"/>
            <w:gridSpan w:val="3"/>
          </w:tcPr>
          <w:p w:rsidR="004D432C" w:rsidRPr="00FB6AF9" w:rsidRDefault="004D432C" w:rsidP="004E4044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F60EA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 w:rsidRPr="00F60EA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II</w:t>
            </w:r>
            <w:r w:rsidRPr="00F60EA6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 w:rsidRPr="00FB6AF9">
              <w:rPr>
                <w:rFonts w:ascii="Times New Roman" w:hAnsi="Times New Roman" w:cs="Times New Roman"/>
                <w:b/>
              </w:rPr>
              <w:t xml:space="preserve"> </w:t>
            </w:r>
            <w:r w:rsidR="00F60EA6" w:rsidRPr="00F60EA6">
              <w:rPr>
                <w:rFonts w:ascii="Times New Roman" w:hAnsi="Times New Roman" w:cs="Times New Roman"/>
                <w:b/>
                <w:sz w:val="28"/>
                <w:szCs w:val="28"/>
              </w:rPr>
              <w:t>Квадратные уравнения</w:t>
            </w:r>
            <w:r w:rsidR="00F60EA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(19</w:t>
            </w:r>
            <w:r w:rsidR="00F60EA6" w:rsidRPr="00F60EA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ч)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2B157B" w:rsidRPr="00AA1805" w:rsidTr="002F42D6">
        <w:tc>
          <w:tcPr>
            <w:tcW w:w="798" w:type="dxa"/>
          </w:tcPr>
          <w:p w:rsidR="002B157B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6568" w:type="dxa"/>
            <w:gridSpan w:val="2"/>
          </w:tcPr>
          <w:p w:rsidR="002B157B" w:rsidRPr="00FB6AF9" w:rsidRDefault="002B157B" w:rsidP="00F60EA6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§ 8</w:t>
            </w:r>
            <w:r w:rsidRPr="00FB6AF9">
              <w:rPr>
                <w:rFonts w:ascii="Times New Roman" w:hAnsi="Times New Roman" w:cs="Times New Roman"/>
                <w:b/>
                <w:i/>
              </w:rPr>
              <w:t xml:space="preserve">. </w:t>
            </w:r>
            <w:r>
              <w:rPr>
                <w:rFonts w:ascii="Times New Roman" w:hAnsi="Times New Roman" w:cs="Times New Roman"/>
                <w:b/>
                <w:i/>
              </w:rPr>
              <w:t>Квадратное уравнение и его корни (10</w:t>
            </w:r>
            <w:r w:rsidRPr="00FB6AF9">
              <w:rPr>
                <w:rFonts w:ascii="Times New Roman" w:hAnsi="Times New Roman" w:cs="Times New Roman"/>
                <w:b/>
                <w:i/>
              </w:rPr>
              <w:t xml:space="preserve"> ч)</w:t>
            </w:r>
          </w:p>
        </w:tc>
        <w:tc>
          <w:tcPr>
            <w:tcW w:w="1134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1354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863" w:type="dxa"/>
          </w:tcPr>
          <w:p w:rsidR="004D432C" w:rsidRPr="00AA1805" w:rsidRDefault="001354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5705" w:type="dxa"/>
          </w:tcPr>
          <w:p w:rsidR="004D432C" w:rsidRDefault="001354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полные квадратные уравнения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1354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863" w:type="dxa"/>
          </w:tcPr>
          <w:p w:rsidR="004D432C" w:rsidRPr="00AA1805" w:rsidRDefault="001354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5705" w:type="dxa"/>
          </w:tcPr>
          <w:p w:rsidR="004D432C" w:rsidRDefault="001354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неполных квадратных уравнений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1354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863" w:type="dxa"/>
          </w:tcPr>
          <w:p w:rsidR="004D432C" w:rsidRPr="00AA1805" w:rsidRDefault="001354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5705" w:type="dxa"/>
          </w:tcPr>
          <w:p w:rsidR="004D432C" w:rsidRDefault="001354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а корней квадратного уравнения</w:t>
            </w:r>
            <w:r w:rsidR="00B1083C">
              <w:rPr>
                <w:rFonts w:ascii="Times New Roman" w:hAnsi="Times New Roman" w:cs="Times New Roman"/>
              </w:rPr>
              <w:t xml:space="preserve">. </w:t>
            </w:r>
            <w:r w:rsidR="00B1083C" w:rsidRPr="00B1083C">
              <w:rPr>
                <w:rFonts w:ascii="Times New Roman" w:hAnsi="Times New Roman" w:cs="Times New Roman"/>
                <w:i/>
              </w:rPr>
              <w:t>История вопроса о нахождении формул корней алгебраических уравнений.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1354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</w:t>
            </w:r>
          </w:p>
        </w:tc>
        <w:tc>
          <w:tcPr>
            <w:tcW w:w="863" w:type="dxa"/>
          </w:tcPr>
          <w:p w:rsidR="004D432C" w:rsidRPr="00AA1805" w:rsidRDefault="001354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5705" w:type="dxa"/>
          </w:tcPr>
          <w:p w:rsidR="004D432C" w:rsidRPr="00E735D8" w:rsidRDefault="00E735D8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Исследование</w:t>
            </w:r>
            <w:r w:rsidRPr="00E735D8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 xml:space="preserve"> квадр</w:t>
            </w:r>
            <w:r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атных уравнений</w:t>
            </w:r>
            <w:r w:rsidRPr="00E735D8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 xml:space="preserve"> п</w:t>
            </w:r>
            <w:r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о дискриминанту и коэффициентам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E735D8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863" w:type="dxa"/>
          </w:tcPr>
          <w:p w:rsidR="004D432C" w:rsidRPr="00AA1805" w:rsidRDefault="00E735D8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5705" w:type="dxa"/>
          </w:tcPr>
          <w:p w:rsidR="004D432C" w:rsidRDefault="00E735D8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квадратных уравнений по формулам</w:t>
            </w:r>
            <w:r w:rsidR="002B157B">
              <w:rPr>
                <w:rFonts w:ascii="Times New Roman" w:hAnsi="Times New Roman" w:cs="Times New Roman"/>
              </w:rPr>
              <w:t xml:space="preserve">. </w:t>
            </w:r>
            <w:r w:rsidR="002B157B" w:rsidRPr="002B157B">
              <w:rPr>
                <w:rFonts w:ascii="Times New Roman" w:hAnsi="Times New Roman" w:cs="Times New Roman"/>
                <w:i/>
              </w:rPr>
              <w:t>Уравнения с параметром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E735D8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8</w:t>
            </w:r>
          </w:p>
        </w:tc>
        <w:tc>
          <w:tcPr>
            <w:tcW w:w="863" w:type="dxa"/>
          </w:tcPr>
          <w:p w:rsidR="004D432C" w:rsidRPr="00AA1805" w:rsidRDefault="00E735D8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5705" w:type="dxa"/>
          </w:tcPr>
          <w:p w:rsidR="004D432C" w:rsidRPr="00E735D8" w:rsidRDefault="00E735D8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екстовых задач с помощью квадратных уравнений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E735D8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863" w:type="dxa"/>
          </w:tcPr>
          <w:p w:rsidR="004D432C" w:rsidRPr="00AA1805" w:rsidRDefault="00E735D8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5705" w:type="dxa"/>
          </w:tcPr>
          <w:p w:rsidR="004D432C" w:rsidRPr="00E735D8" w:rsidRDefault="00E735D8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геометрических задач с помощью квадратных уравнений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E735D8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863" w:type="dxa"/>
          </w:tcPr>
          <w:p w:rsidR="004D432C" w:rsidRPr="00AA1805" w:rsidRDefault="00E735D8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5705" w:type="dxa"/>
          </w:tcPr>
          <w:p w:rsidR="004D432C" w:rsidRPr="00E735D8" w:rsidRDefault="00736B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с помощью квадратных уравнений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736B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1</w:t>
            </w:r>
          </w:p>
        </w:tc>
        <w:tc>
          <w:tcPr>
            <w:tcW w:w="863" w:type="dxa"/>
          </w:tcPr>
          <w:p w:rsidR="004D432C" w:rsidRPr="00AA1805" w:rsidRDefault="00736B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5705" w:type="dxa"/>
          </w:tcPr>
          <w:p w:rsidR="004D432C" w:rsidRPr="00E735D8" w:rsidRDefault="00736B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орема Виета</w:t>
            </w:r>
            <w:r w:rsidR="00B1083C">
              <w:rPr>
                <w:rFonts w:ascii="Times New Roman" w:hAnsi="Times New Roman" w:cs="Times New Roman"/>
              </w:rPr>
              <w:t xml:space="preserve">. </w:t>
            </w:r>
            <w:r w:rsidR="006C19AF" w:rsidRPr="006C19AF">
              <w:rPr>
                <w:rFonts w:ascii="Times New Roman" w:hAnsi="Times New Roman" w:cs="Times New Roman"/>
                <w:i/>
              </w:rPr>
              <w:t>Ф. Виет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736B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863" w:type="dxa"/>
          </w:tcPr>
          <w:p w:rsidR="004D432C" w:rsidRPr="00AA1805" w:rsidRDefault="00736B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5705" w:type="dxa"/>
          </w:tcPr>
          <w:p w:rsidR="004D432C" w:rsidRPr="00736B80" w:rsidRDefault="00736B80" w:rsidP="00736B80">
            <w:pPr>
              <w:spacing w:after="0"/>
              <w:rPr>
                <w:rFonts w:ascii="Times New Roman" w:hAnsi="Times New Roman" w:cs="Times New Roman"/>
              </w:rPr>
            </w:pPr>
            <w:r w:rsidRPr="00736B80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Нахо</w:t>
            </w:r>
            <w:r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ждение подбором корней</w:t>
            </w:r>
            <w:r w:rsidRPr="00736B80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 xml:space="preserve"> квадратного ура</w:t>
            </w:r>
            <w:r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внения, используя теорему Виета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736B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86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4D432C" w:rsidRDefault="004D432C" w:rsidP="00736B80">
            <w:pPr>
              <w:spacing w:after="0"/>
              <w:rPr>
                <w:rFonts w:ascii="Times New Roman" w:hAnsi="Times New Roman" w:cs="Times New Roman"/>
              </w:rPr>
            </w:pPr>
            <w:r w:rsidRPr="002A1F71">
              <w:rPr>
                <w:rFonts w:ascii="Times New Roman" w:hAnsi="Times New Roman" w:cs="Times New Roman"/>
                <w:b/>
                <w:i/>
              </w:rPr>
              <w:t xml:space="preserve">Контрольная работа № </w:t>
            </w:r>
            <w:r w:rsidR="00736B80">
              <w:rPr>
                <w:rFonts w:ascii="Times New Roman" w:hAnsi="Times New Roman" w:cs="Times New Roman"/>
                <w:b/>
                <w:i/>
              </w:rPr>
              <w:t>5</w:t>
            </w:r>
            <w:r w:rsidRPr="002A1F71">
              <w:rPr>
                <w:rFonts w:ascii="Times New Roman" w:hAnsi="Times New Roman" w:cs="Times New Roman"/>
                <w:b/>
                <w:i/>
              </w:rPr>
              <w:t xml:space="preserve"> по теме</w:t>
            </w:r>
            <w:r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 w:rsidR="00736B80">
              <w:rPr>
                <w:rFonts w:ascii="Times New Roman" w:hAnsi="Times New Roman" w:cs="Times New Roman"/>
                <w:b/>
                <w:i/>
              </w:rPr>
              <w:t>Квадратное уравнение и его корни</w:t>
            </w:r>
            <w:r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2B157B" w:rsidRPr="00AA1805" w:rsidTr="002F42D6">
        <w:tc>
          <w:tcPr>
            <w:tcW w:w="798" w:type="dxa"/>
          </w:tcPr>
          <w:p w:rsidR="002B157B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6568" w:type="dxa"/>
            <w:gridSpan w:val="2"/>
          </w:tcPr>
          <w:p w:rsidR="002B157B" w:rsidRPr="00337185" w:rsidRDefault="002B157B" w:rsidP="00736B80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337185">
              <w:rPr>
                <w:rFonts w:ascii="Times New Roman" w:hAnsi="Times New Roman" w:cs="Times New Roman"/>
                <w:b/>
                <w:i/>
              </w:rPr>
              <w:t xml:space="preserve">§ 9. </w:t>
            </w:r>
            <w:r>
              <w:rPr>
                <w:rFonts w:ascii="Times New Roman" w:hAnsi="Times New Roman" w:cs="Times New Roman"/>
                <w:b/>
                <w:i/>
              </w:rPr>
              <w:t>Дробные рациональные уравнения (9</w:t>
            </w:r>
            <w:r w:rsidRPr="00337185">
              <w:rPr>
                <w:rFonts w:ascii="Times New Roman" w:hAnsi="Times New Roman" w:cs="Times New Roman"/>
                <w:b/>
                <w:i/>
              </w:rPr>
              <w:t xml:space="preserve"> ч)</w:t>
            </w:r>
          </w:p>
        </w:tc>
        <w:tc>
          <w:tcPr>
            <w:tcW w:w="1134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736B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86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5705" w:type="dxa"/>
          </w:tcPr>
          <w:p w:rsidR="004D432C" w:rsidRDefault="00736B80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робные рациональные уравнения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736B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863" w:type="dxa"/>
          </w:tcPr>
          <w:p w:rsidR="004D432C" w:rsidRPr="00AA1805" w:rsidRDefault="00736B80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5705" w:type="dxa"/>
          </w:tcPr>
          <w:p w:rsidR="004D432C" w:rsidRDefault="009B60FC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дробных рациональных уравнений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6</w:t>
            </w:r>
          </w:p>
        </w:tc>
        <w:tc>
          <w:tcPr>
            <w:tcW w:w="863" w:type="dxa"/>
          </w:tcPr>
          <w:p w:rsidR="004D432C" w:rsidRPr="00AA1805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5705" w:type="dxa"/>
          </w:tcPr>
          <w:p w:rsidR="004D432C" w:rsidRDefault="009B60FC" w:rsidP="009B60F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хождение корней дробных уравнений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7</w:t>
            </w:r>
          </w:p>
        </w:tc>
        <w:tc>
          <w:tcPr>
            <w:tcW w:w="863" w:type="dxa"/>
          </w:tcPr>
          <w:p w:rsidR="004D432C" w:rsidRPr="00AA1805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5705" w:type="dxa"/>
          </w:tcPr>
          <w:p w:rsidR="004D432C" w:rsidRPr="009B60FC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рафический способ решения дробных уравнений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863" w:type="dxa"/>
          </w:tcPr>
          <w:p w:rsidR="004D432C" w:rsidRPr="00AA1805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5705" w:type="dxa"/>
          </w:tcPr>
          <w:p w:rsidR="004D432C" w:rsidRDefault="009B60FC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с помощью рациональных уравнений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863" w:type="dxa"/>
          </w:tcPr>
          <w:p w:rsidR="004D432C" w:rsidRPr="00AA1805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5705" w:type="dxa"/>
          </w:tcPr>
          <w:p w:rsidR="004D432C" w:rsidRDefault="009B60FC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задач на движение 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863" w:type="dxa"/>
          </w:tcPr>
          <w:p w:rsidR="004D432C" w:rsidRPr="00AA1805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5705" w:type="dxa"/>
          </w:tcPr>
          <w:p w:rsidR="004D432C" w:rsidRDefault="009B60FC" w:rsidP="009B60F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движение по реке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1</w:t>
            </w:r>
          </w:p>
        </w:tc>
        <w:tc>
          <w:tcPr>
            <w:tcW w:w="863" w:type="dxa"/>
          </w:tcPr>
          <w:p w:rsidR="004D432C" w:rsidRPr="00AA1805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5705" w:type="dxa"/>
          </w:tcPr>
          <w:p w:rsidR="004D432C" w:rsidRDefault="009B60FC" w:rsidP="009B60F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смеси и сплавы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863" w:type="dxa"/>
          </w:tcPr>
          <w:p w:rsidR="004D432C" w:rsidRPr="00AA1805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5705" w:type="dxa"/>
          </w:tcPr>
          <w:p w:rsidR="004D432C" w:rsidRDefault="009B60FC" w:rsidP="009B60F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работу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B60FC" w:rsidRPr="00AA1805" w:rsidTr="002F42D6">
        <w:tc>
          <w:tcPr>
            <w:tcW w:w="798" w:type="dxa"/>
          </w:tcPr>
          <w:p w:rsidR="009B60FC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63</w:t>
            </w:r>
          </w:p>
        </w:tc>
        <w:tc>
          <w:tcPr>
            <w:tcW w:w="863" w:type="dxa"/>
          </w:tcPr>
          <w:p w:rsidR="009B60FC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9B60FC" w:rsidRDefault="009B60FC" w:rsidP="009B60F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2A1F71">
              <w:rPr>
                <w:rFonts w:ascii="Times New Roman" w:hAnsi="Times New Roman" w:cs="Times New Roman"/>
                <w:b/>
                <w:i/>
              </w:rPr>
              <w:t xml:space="preserve">Контрольная работа № </w:t>
            </w:r>
            <w:r w:rsidR="002B157B">
              <w:rPr>
                <w:rFonts w:ascii="Times New Roman" w:hAnsi="Times New Roman" w:cs="Times New Roman"/>
                <w:b/>
                <w:i/>
              </w:rPr>
              <w:t>6</w:t>
            </w:r>
            <w:r w:rsidRPr="002A1F71">
              <w:rPr>
                <w:rFonts w:ascii="Times New Roman" w:hAnsi="Times New Roman" w:cs="Times New Roman"/>
                <w:b/>
                <w:i/>
              </w:rPr>
              <w:t xml:space="preserve"> по теме</w:t>
            </w:r>
            <w:r>
              <w:rPr>
                <w:rFonts w:ascii="Times New Roman" w:hAnsi="Times New Roman" w:cs="Times New Roman"/>
                <w:b/>
                <w:i/>
              </w:rPr>
              <w:t xml:space="preserve"> «Дробные рациональные уравнения</w:t>
            </w:r>
            <w:r w:rsidR="002B157B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1134" w:type="dxa"/>
          </w:tcPr>
          <w:p w:rsidR="009B60FC" w:rsidRPr="00AA1805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9B60FC" w:rsidRPr="00AA1805" w:rsidRDefault="009B60F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2B157B" w:rsidRPr="00AA1805" w:rsidTr="002F42D6">
        <w:tc>
          <w:tcPr>
            <w:tcW w:w="7366" w:type="dxa"/>
            <w:gridSpan w:val="3"/>
          </w:tcPr>
          <w:p w:rsidR="002B157B" w:rsidRDefault="002B157B" w:rsidP="002B157B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F60EA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IV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Неравенства (20 ч)</w:t>
            </w:r>
          </w:p>
        </w:tc>
        <w:tc>
          <w:tcPr>
            <w:tcW w:w="1134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2B157B" w:rsidRPr="00AA1805" w:rsidTr="002F42D6">
        <w:tc>
          <w:tcPr>
            <w:tcW w:w="798" w:type="dxa"/>
          </w:tcPr>
          <w:p w:rsidR="002B157B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6568" w:type="dxa"/>
            <w:gridSpan w:val="2"/>
          </w:tcPr>
          <w:p w:rsidR="002B157B" w:rsidRPr="00337185" w:rsidRDefault="002B157B" w:rsidP="002B157B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§ 10</w:t>
            </w:r>
            <w:r w:rsidRPr="00337185">
              <w:rPr>
                <w:rFonts w:ascii="Times New Roman" w:hAnsi="Times New Roman" w:cs="Times New Roman"/>
                <w:b/>
                <w:i/>
              </w:rPr>
              <w:t xml:space="preserve">. </w:t>
            </w:r>
            <w:r>
              <w:rPr>
                <w:rFonts w:ascii="Times New Roman" w:hAnsi="Times New Roman" w:cs="Times New Roman"/>
                <w:b/>
                <w:i/>
              </w:rPr>
              <w:t>Числовые неравенства и их свойства (8</w:t>
            </w:r>
            <w:r w:rsidRPr="00337185">
              <w:rPr>
                <w:rFonts w:ascii="Times New Roman" w:hAnsi="Times New Roman" w:cs="Times New Roman"/>
                <w:b/>
                <w:i/>
              </w:rPr>
              <w:t xml:space="preserve"> ч)</w:t>
            </w:r>
          </w:p>
        </w:tc>
        <w:tc>
          <w:tcPr>
            <w:tcW w:w="1134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2B157B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863" w:type="dxa"/>
          </w:tcPr>
          <w:p w:rsidR="004D432C" w:rsidRPr="00AA1805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5705" w:type="dxa"/>
          </w:tcPr>
          <w:p w:rsidR="004D432C" w:rsidRDefault="002B157B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овые неравенства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2B157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863" w:type="dxa"/>
          </w:tcPr>
          <w:p w:rsidR="004D432C" w:rsidRPr="00AA1805" w:rsidRDefault="006028C6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5705" w:type="dxa"/>
          </w:tcPr>
          <w:p w:rsidR="004D432C" w:rsidRDefault="006028C6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оказательство неравенств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6028C6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6</w:t>
            </w:r>
          </w:p>
        </w:tc>
        <w:tc>
          <w:tcPr>
            <w:tcW w:w="863" w:type="dxa"/>
          </w:tcPr>
          <w:p w:rsidR="004D432C" w:rsidRPr="00AA1805" w:rsidRDefault="006028C6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5705" w:type="dxa"/>
          </w:tcPr>
          <w:p w:rsidR="004D432C" w:rsidRDefault="006028C6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числовых неравенств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6028C6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863" w:type="dxa"/>
          </w:tcPr>
          <w:p w:rsidR="004D432C" w:rsidRPr="00AA1805" w:rsidRDefault="006028C6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5705" w:type="dxa"/>
          </w:tcPr>
          <w:p w:rsidR="004D432C" w:rsidRDefault="006028C6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свойств числовых неравенств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6028C6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863" w:type="dxa"/>
          </w:tcPr>
          <w:p w:rsidR="004D432C" w:rsidRPr="00AA1805" w:rsidRDefault="006028C6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5705" w:type="dxa"/>
          </w:tcPr>
          <w:p w:rsidR="004D432C" w:rsidRDefault="006028C6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ожение и умножение числовых неравенств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6028C6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9</w:t>
            </w:r>
          </w:p>
        </w:tc>
        <w:tc>
          <w:tcPr>
            <w:tcW w:w="863" w:type="dxa"/>
          </w:tcPr>
          <w:p w:rsidR="004D432C" w:rsidRPr="00AA1805" w:rsidRDefault="006028C6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5705" w:type="dxa"/>
          </w:tcPr>
          <w:p w:rsidR="004D432C" w:rsidRDefault="006028C6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спользование свойств неравенств для оценки геометрических величин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E1164B" w:rsidRPr="00AA1805" w:rsidTr="002F42D6">
        <w:tc>
          <w:tcPr>
            <w:tcW w:w="798" w:type="dxa"/>
          </w:tcPr>
          <w:p w:rsidR="00E1164B" w:rsidRDefault="00E1164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863" w:type="dxa"/>
          </w:tcPr>
          <w:p w:rsidR="00E1164B" w:rsidRDefault="00E1164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5705" w:type="dxa"/>
          </w:tcPr>
          <w:p w:rsidR="00E1164B" w:rsidRDefault="00E1164B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грешность и точность приближения</w:t>
            </w:r>
          </w:p>
        </w:tc>
        <w:tc>
          <w:tcPr>
            <w:tcW w:w="1134" w:type="dxa"/>
          </w:tcPr>
          <w:p w:rsidR="00E1164B" w:rsidRPr="00AA1805" w:rsidRDefault="00E1164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E1164B" w:rsidRPr="00AA1805" w:rsidRDefault="00E1164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E1164B" w:rsidRPr="00AA1805" w:rsidTr="002F42D6">
        <w:tc>
          <w:tcPr>
            <w:tcW w:w="798" w:type="dxa"/>
          </w:tcPr>
          <w:p w:rsidR="00E1164B" w:rsidRDefault="00E1164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863" w:type="dxa"/>
          </w:tcPr>
          <w:p w:rsidR="00E1164B" w:rsidRDefault="00E1164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5705" w:type="dxa"/>
          </w:tcPr>
          <w:p w:rsidR="00E1164B" w:rsidRDefault="00E1164B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спользование аппарата неравенств для оценки погрешности и точности приближения</w:t>
            </w:r>
          </w:p>
        </w:tc>
        <w:tc>
          <w:tcPr>
            <w:tcW w:w="1134" w:type="dxa"/>
          </w:tcPr>
          <w:p w:rsidR="00E1164B" w:rsidRPr="00AA1805" w:rsidRDefault="00E1164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E1164B" w:rsidRPr="00AA1805" w:rsidRDefault="00E1164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E1164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86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4D432C" w:rsidRDefault="004D432C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2A1F71">
              <w:rPr>
                <w:rFonts w:ascii="Times New Roman" w:hAnsi="Times New Roman" w:cs="Times New Roman"/>
                <w:b/>
                <w:i/>
              </w:rPr>
              <w:t xml:space="preserve">Контрольная работа № </w:t>
            </w:r>
            <w:r w:rsidR="006028C6">
              <w:rPr>
                <w:rFonts w:ascii="Times New Roman" w:hAnsi="Times New Roman" w:cs="Times New Roman"/>
                <w:b/>
                <w:i/>
              </w:rPr>
              <w:t>7</w:t>
            </w:r>
            <w:r w:rsidRPr="002A1F71">
              <w:rPr>
                <w:rFonts w:ascii="Times New Roman" w:hAnsi="Times New Roman" w:cs="Times New Roman"/>
                <w:b/>
                <w:i/>
              </w:rPr>
              <w:t xml:space="preserve"> по теме</w:t>
            </w:r>
            <w:r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 w:rsidR="006028C6">
              <w:rPr>
                <w:rFonts w:ascii="Times New Roman" w:hAnsi="Times New Roman" w:cs="Times New Roman"/>
                <w:b/>
                <w:i/>
              </w:rPr>
              <w:t>Числовые неравенства и их свойства</w:t>
            </w:r>
            <w:r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E1164B" w:rsidRPr="00AA1805" w:rsidTr="002F42D6">
        <w:tc>
          <w:tcPr>
            <w:tcW w:w="798" w:type="dxa"/>
          </w:tcPr>
          <w:p w:rsidR="00E1164B" w:rsidRDefault="00E1164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6568" w:type="dxa"/>
            <w:gridSpan w:val="2"/>
          </w:tcPr>
          <w:p w:rsidR="00E1164B" w:rsidRPr="00337185" w:rsidRDefault="00E1164B" w:rsidP="00E1164B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§ 11</w:t>
            </w:r>
            <w:r w:rsidRPr="00337185">
              <w:rPr>
                <w:rFonts w:ascii="Times New Roman" w:hAnsi="Times New Roman" w:cs="Times New Roman"/>
                <w:b/>
                <w:i/>
              </w:rPr>
              <w:t xml:space="preserve">. </w:t>
            </w:r>
            <w:r>
              <w:rPr>
                <w:rFonts w:ascii="Times New Roman" w:hAnsi="Times New Roman" w:cs="Times New Roman"/>
                <w:b/>
                <w:i/>
              </w:rPr>
              <w:t>Неравенства с одной переменной и их системы (10</w:t>
            </w:r>
            <w:r w:rsidRPr="00337185">
              <w:rPr>
                <w:rFonts w:ascii="Times New Roman" w:hAnsi="Times New Roman" w:cs="Times New Roman"/>
                <w:b/>
                <w:i/>
              </w:rPr>
              <w:t xml:space="preserve"> ч)</w:t>
            </w:r>
          </w:p>
        </w:tc>
        <w:tc>
          <w:tcPr>
            <w:tcW w:w="1134" w:type="dxa"/>
          </w:tcPr>
          <w:p w:rsidR="00E1164B" w:rsidRPr="00AA1805" w:rsidRDefault="00E1164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E1164B" w:rsidRPr="00AA1805" w:rsidRDefault="00E1164B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E1164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863" w:type="dxa"/>
          </w:tcPr>
          <w:p w:rsidR="004D432C" w:rsidRPr="00AA1805" w:rsidRDefault="00E1164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5705" w:type="dxa"/>
          </w:tcPr>
          <w:p w:rsidR="004D432C" w:rsidRDefault="00E1164B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ересечение и объединение множеств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E1164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863" w:type="dxa"/>
          </w:tcPr>
          <w:p w:rsidR="004D432C" w:rsidRPr="00AA1805" w:rsidRDefault="00E1164B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5705" w:type="dxa"/>
          </w:tcPr>
          <w:p w:rsidR="004D432C" w:rsidRDefault="009870CC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ллюстрация соотношений между множествами с помощью кругов Эйлера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863" w:type="dxa"/>
          </w:tcPr>
          <w:p w:rsidR="004D432C" w:rsidRPr="00AA1805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5705" w:type="dxa"/>
          </w:tcPr>
          <w:p w:rsidR="004D432C" w:rsidRDefault="009870CC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исловые промежутки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863" w:type="dxa"/>
          </w:tcPr>
          <w:p w:rsidR="004D432C" w:rsidRPr="00AA1805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5705" w:type="dxa"/>
          </w:tcPr>
          <w:p w:rsidR="004D432C" w:rsidRDefault="009870CC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хождение пересечения и объединения промежутков с помощью координатной прямой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863" w:type="dxa"/>
          </w:tcPr>
          <w:p w:rsidR="004D432C" w:rsidRPr="00AA1805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5705" w:type="dxa"/>
          </w:tcPr>
          <w:p w:rsidR="004D432C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неравенств с одной переменной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870CC" w:rsidRPr="00AA1805" w:rsidTr="002F42D6">
        <w:tc>
          <w:tcPr>
            <w:tcW w:w="798" w:type="dxa"/>
          </w:tcPr>
          <w:p w:rsidR="009870CC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863" w:type="dxa"/>
          </w:tcPr>
          <w:p w:rsidR="009870CC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5705" w:type="dxa"/>
          </w:tcPr>
          <w:p w:rsidR="009870CC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линейных неравенств</w:t>
            </w:r>
          </w:p>
        </w:tc>
        <w:tc>
          <w:tcPr>
            <w:tcW w:w="1134" w:type="dxa"/>
          </w:tcPr>
          <w:p w:rsidR="009870CC" w:rsidRPr="00AA1805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9870CC" w:rsidRPr="00AA1805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870CC" w:rsidRPr="00AA1805" w:rsidTr="002F42D6">
        <w:tc>
          <w:tcPr>
            <w:tcW w:w="798" w:type="dxa"/>
          </w:tcPr>
          <w:p w:rsidR="009870CC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863" w:type="dxa"/>
          </w:tcPr>
          <w:p w:rsidR="009870CC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5705" w:type="dxa"/>
          </w:tcPr>
          <w:p w:rsidR="009870CC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с помощью линейных неравенств</w:t>
            </w:r>
          </w:p>
        </w:tc>
        <w:tc>
          <w:tcPr>
            <w:tcW w:w="1134" w:type="dxa"/>
          </w:tcPr>
          <w:p w:rsidR="009870CC" w:rsidRPr="00AA1805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9870CC" w:rsidRPr="00AA1805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870CC" w:rsidRPr="00AA1805" w:rsidTr="002F42D6">
        <w:tc>
          <w:tcPr>
            <w:tcW w:w="798" w:type="dxa"/>
          </w:tcPr>
          <w:p w:rsidR="009870CC" w:rsidRDefault="00A81D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863" w:type="dxa"/>
          </w:tcPr>
          <w:p w:rsidR="009870CC" w:rsidRDefault="00A81D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5705" w:type="dxa"/>
          </w:tcPr>
          <w:p w:rsidR="009870CC" w:rsidRDefault="00A81D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систем неравенств с одной переменной</w:t>
            </w:r>
          </w:p>
        </w:tc>
        <w:tc>
          <w:tcPr>
            <w:tcW w:w="1134" w:type="dxa"/>
          </w:tcPr>
          <w:p w:rsidR="009870CC" w:rsidRPr="00AA1805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9870CC" w:rsidRPr="00AA1805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9870CC" w:rsidRPr="00AA1805" w:rsidTr="002F42D6">
        <w:tc>
          <w:tcPr>
            <w:tcW w:w="798" w:type="dxa"/>
          </w:tcPr>
          <w:p w:rsidR="009870CC" w:rsidRDefault="00A81D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863" w:type="dxa"/>
          </w:tcPr>
          <w:p w:rsidR="009870CC" w:rsidRDefault="00A81D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5705" w:type="dxa"/>
          </w:tcPr>
          <w:p w:rsidR="009870CC" w:rsidRDefault="00A81D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хождение допустимых значений переменной с помощью систем неравенств</w:t>
            </w:r>
          </w:p>
        </w:tc>
        <w:tc>
          <w:tcPr>
            <w:tcW w:w="1134" w:type="dxa"/>
          </w:tcPr>
          <w:p w:rsidR="009870CC" w:rsidRPr="00AA1805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9870CC" w:rsidRPr="00AA1805" w:rsidRDefault="009870C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81DFC" w:rsidRPr="00AA1805" w:rsidTr="002F42D6">
        <w:tc>
          <w:tcPr>
            <w:tcW w:w="798" w:type="dxa"/>
          </w:tcPr>
          <w:p w:rsidR="00A81DFC" w:rsidRDefault="00A81D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863" w:type="dxa"/>
          </w:tcPr>
          <w:p w:rsidR="00A81DFC" w:rsidRDefault="00A81D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5705" w:type="dxa"/>
          </w:tcPr>
          <w:p w:rsidR="00A81DFC" w:rsidRDefault="00A81DFC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двойных неравенств</w:t>
            </w:r>
          </w:p>
        </w:tc>
        <w:tc>
          <w:tcPr>
            <w:tcW w:w="1134" w:type="dxa"/>
          </w:tcPr>
          <w:p w:rsidR="00A81DFC" w:rsidRPr="00AA1805" w:rsidRDefault="00A81DF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A81DFC" w:rsidRPr="00AA1805" w:rsidRDefault="00A81DF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85203F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86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4D432C" w:rsidRPr="00337185" w:rsidRDefault="00A81DFC" w:rsidP="00A81DFC">
            <w:pPr>
              <w:spacing w:after="0"/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</w:pPr>
            <w:r w:rsidRPr="002A1F71">
              <w:rPr>
                <w:rFonts w:ascii="Times New Roman" w:hAnsi="Times New Roman" w:cs="Times New Roman"/>
                <w:b/>
                <w:i/>
              </w:rPr>
              <w:t xml:space="preserve">Контрольная работа № </w:t>
            </w:r>
            <w:r>
              <w:rPr>
                <w:rFonts w:ascii="Times New Roman" w:hAnsi="Times New Roman" w:cs="Times New Roman"/>
                <w:b/>
                <w:i/>
              </w:rPr>
              <w:t>7</w:t>
            </w:r>
            <w:r w:rsidRPr="002A1F71">
              <w:rPr>
                <w:rFonts w:ascii="Times New Roman" w:hAnsi="Times New Roman" w:cs="Times New Roman"/>
                <w:b/>
                <w:i/>
              </w:rPr>
              <w:t xml:space="preserve"> по теме</w:t>
            </w:r>
            <w:r>
              <w:rPr>
                <w:rFonts w:ascii="Times New Roman" w:hAnsi="Times New Roman" w:cs="Times New Roman"/>
                <w:b/>
                <w:i/>
              </w:rPr>
              <w:t xml:space="preserve"> «Неравенства с одной переменной и их системы»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4D432C" w:rsidRPr="00AA1805" w:rsidTr="002F42D6">
        <w:tc>
          <w:tcPr>
            <w:tcW w:w="7366" w:type="dxa"/>
            <w:gridSpan w:val="3"/>
          </w:tcPr>
          <w:p w:rsidR="004D432C" w:rsidRPr="0085203F" w:rsidRDefault="0085203F" w:rsidP="0085203F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5203F">
              <w:rPr>
                <w:rFonts w:ascii="Times New Roman" w:hAnsi="Times New Roman" w:cs="Times New Roman"/>
                <w:b/>
                <w:sz w:val="24"/>
                <w:szCs w:val="24"/>
              </w:rPr>
              <w:t>Глава V</w:t>
            </w:r>
            <w:r w:rsidR="004D432C" w:rsidRPr="008520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 w:rsidRPr="0085203F">
              <w:rPr>
                <w:rFonts w:ascii="Times New Roman" w:hAnsi="Times New Roman" w:cs="Times New Roman"/>
                <w:b/>
                <w:sz w:val="24"/>
                <w:szCs w:val="24"/>
              </w:rPr>
              <w:t>Степень с целым показателем. Элементы статистики (11</w:t>
            </w:r>
            <w:r w:rsidR="004D432C" w:rsidRPr="0085203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)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5203F" w:rsidRPr="00AA1805" w:rsidTr="00572802">
        <w:tc>
          <w:tcPr>
            <w:tcW w:w="798" w:type="dxa"/>
          </w:tcPr>
          <w:p w:rsidR="0085203F" w:rsidRDefault="0085203F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6568" w:type="dxa"/>
            <w:gridSpan w:val="2"/>
          </w:tcPr>
          <w:p w:rsidR="0085203F" w:rsidRPr="00337185" w:rsidRDefault="0085203F" w:rsidP="0085203F">
            <w:pPr>
              <w:spacing w:after="0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  <w:b/>
                <w:i/>
              </w:rPr>
              <w:t>§ 12</w:t>
            </w:r>
            <w:r w:rsidRPr="00337185">
              <w:rPr>
                <w:rFonts w:ascii="Times New Roman" w:hAnsi="Times New Roman" w:cs="Times New Roman"/>
                <w:b/>
                <w:i/>
              </w:rPr>
              <w:t xml:space="preserve">. </w:t>
            </w:r>
            <w:r>
              <w:rPr>
                <w:rFonts w:ascii="Times New Roman" w:hAnsi="Times New Roman" w:cs="Times New Roman"/>
                <w:b/>
                <w:i/>
              </w:rPr>
              <w:t>Степень с целым показателем и ее свойства</w:t>
            </w:r>
            <w:r w:rsidRPr="00337185">
              <w:rPr>
                <w:rFonts w:ascii="Times New Roman" w:hAnsi="Times New Roman" w:cs="Times New Roman"/>
                <w:b/>
                <w:i/>
              </w:rPr>
              <w:t xml:space="preserve"> (</w:t>
            </w:r>
            <w:r>
              <w:rPr>
                <w:rFonts w:ascii="Times New Roman" w:hAnsi="Times New Roman" w:cs="Times New Roman"/>
                <w:b/>
                <w:i/>
              </w:rPr>
              <w:t>6</w:t>
            </w:r>
            <w:r w:rsidRPr="00337185">
              <w:rPr>
                <w:rFonts w:ascii="Times New Roman" w:hAnsi="Times New Roman" w:cs="Times New Roman"/>
                <w:b/>
                <w:i/>
              </w:rPr>
              <w:t xml:space="preserve"> ч)</w:t>
            </w:r>
          </w:p>
        </w:tc>
        <w:tc>
          <w:tcPr>
            <w:tcW w:w="1134" w:type="dxa"/>
          </w:tcPr>
          <w:p w:rsidR="0085203F" w:rsidRPr="00AA1805" w:rsidRDefault="0085203F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85203F" w:rsidRPr="00AA1805" w:rsidRDefault="0085203F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85203F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863" w:type="dxa"/>
          </w:tcPr>
          <w:p w:rsidR="004D432C" w:rsidRPr="00AA1805" w:rsidRDefault="001C0CF6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</w:t>
            </w:r>
          </w:p>
        </w:tc>
        <w:tc>
          <w:tcPr>
            <w:tcW w:w="5705" w:type="dxa"/>
          </w:tcPr>
          <w:p w:rsidR="004D432C" w:rsidRDefault="001C0CF6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 степени с целым отрицательным показателем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85203F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863" w:type="dxa"/>
          </w:tcPr>
          <w:p w:rsidR="004D432C" w:rsidRPr="00AA1805" w:rsidRDefault="001C0CF6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7</w:t>
            </w:r>
          </w:p>
        </w:tc>
        <w:tc>
          <w:tcPr>
            <w:tcW w:w="5705" w:type="dxa"/>
          </w:tcPr>
          <w:p w:rsidR="004D432C" w:rsidRDefault="001C0CF6" w:rsidP="001C0CF6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определения степени с целым показателем при выполнении вычислений и преобразовании выражений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85203F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6</w:t>
            </w:r>
          </w:p>
        </w:tc>
        <w:tc>
          <w:tcPr>
            <w:tcW w:w="863" w:type="dxa"/>
          </w:tcPr>
          <w:p w:rsidR="004D432C" w:rsidRPr="00AA1805" w:rsidRDefault="001C0CF6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5705" w:type="dxa"/>
          </w:tcPr>
          <w:p w:rsidR="004D432C" w:rsidRDefault="00C05CCA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 с целым показателем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85203F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863" w:type="dxa"/>
          </w:tcPr>
          <w:p w:rsidR="004D432C" w:rsidRPr="00AA1805" w:rsidRDefault="00C05CCA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5705" w:type="dxa"/>
          </w:tcPr>
          <w:p w:rsidR="004D432C" w:rsidRDefault="00C05CCA" w:rsidP="00C05CCA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свойств степени с целым показателем при выполнении вычислений и преобразовании выражений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85203F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863" w:type="dxa"/>
          </w:tcPr>
          <w:p w:rsidR="004D432C" w:rsidRPr="00AA1805" w:rsidRDefault="00C05CCA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5705" w:type="dxa"/>
          </w:tcPr>
          <w:p w:rsidR="004D432C" w:rsidRDefault="00C05CCA" w:rsidP="004E4044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выражений, содержащих степени с целым показателем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070852" w:rsidRPr="00AA1805" w:rsidTr="002F42D6">
        <w:tc>
          <w:tcPr>
            <w:tcW w:w="798" w:type="dxa"/>
          </w:tcPr>
          <w:p w:rsidR="004D432C" w:rsidRDefault="0085203F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863" w:type="dxa"/>
          </w:tcPr>
          <w:p w:rsidR="004D432C" w:rsidRPr="00AA1805" w:rsidRDefault="00C05CCA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5705" w:type="dxa"/>
          </w:tcPr>
          <w:p w:rsidR="004D432C" w:rsidRPr="00476D14" w:rsidRDefault="00C05CCA" w:rsidP="00476D14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Стандартный вид числа. Размеры объектов, длительность процессов в окружающем мире</w:t>
            </w:r>
            <w:r w:rsidR="00476D14">
              <w:rPr>
                <w:rFonts w:ascii="Times New Roman" w:hAnsi="Times New Roman" w:cs="Times New Roman"/>
              </w:rPr>
              <w:t xml:space="preserve">. </w:t>
            </w:r>
            <w:r w:rsidR="00476D14" w:rsidRPr="00476D14">
              <w:rPr>
                <w:rFonts w:ascii="Times New Roman" w:hAnsi="Times New Roman" w:cs="Times New Roman"/>
                <w:i/>
                <w:sz w:val="24"/>
                <w:szCs w:val="24"/>
              </w:rPr>
              <w:t>Расстояния от Земли до Луны, Солнца и Марса.</w:t>
            </w:r>
            <w:r w:rsidR="00476D14" w:rsidRPr="00476D1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4D432C" w:rsidRPr="00AA1805" w:rsidRDefault="004D432C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C1393" w:rsidRPr="00AA1805" w:rsidTr="002F42D6">
        <w:tc>
          <w:tcPr>
            <w:tcW w:w="798" w:type="dxa"/>
          </w:tcPr>
          <w:p w:rsidR="007C1393" w:rsidRDefault="007C1393" w:rsidP="004E4044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863" w:type="dxa"/>
          </w:tcPr>
          <w:p w:rsidR="007C1393" w:rsidRDefault="007C1393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7C1393" w:rsidRDefault="007C1393" w:rsidP="00C05CCA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2A1F71">
              <w:rPr>
                <w:rFonts w:ascii="Times New Roman" w:hAnsi="Times New Roman" w:cs="Times New Roman"/>
                <w:b/>
                <w:i/>
              </w:rPr>
              <w:t xml:space="preserve">Контрольная работа № </w:t>
            </w:r>
            <w:r>
              <w:rPr>
                <w:rFonts w:ascii="Times New Roman" w:hAnsi="Times New Roman" w:cs="Times New Roman"/>
                <w:b/>
                <w:i/>
              </w:rPr>
              <w:t>8</w:t>
            </w:r>
            <w:r w:rsidRPr="002A1F71">
              <w:rPr>
                <w:rFonts w:ascii="Times New Roman" w:hAnsi="Times New Roman" w:cs="Times New Roman"/>
                <w:b/>
                <w:i/>
              </w:rPr>
              <w:t xml:space="preserve"> по теме</w:t>
            </w:r>
            <w:r>
              <w:rPr>
                <w:rFonts w:ascii="Times New Roman" w:hAnsi="Times New Roman" w:cs="Times New Roman"/>
                <w:b/>
                <w:i/>
              </w:rPr>
              <w:t xml:space="preserve"> «Степень с целым показателем и ее свойства»</w:t>
            </w:r>
          </w:p>
        </w:tc>
        <w:tc>
          <w:tcPr>
            <w:tcW w:w="1134" w:type="dxa"/>
          </w:tcPr>
          <w:p w:rsidR="007C1393" w:rsidRPr="00AA1805" w:rsidRDefault="007C1393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7C1393" w:rsidRPr="00AA1805" w:rsidRDefault="007C1393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C05CCA" w:rsidRPr="00AA1805" w:rsidTr="00572802">
        <w:tc>
          <w:tcPr>
            <w:tcW w:w="798" w:type="dxa"/>
          </w:tcPr>
          <w:p w:rsidR="00C05CCA" w:rsidRDefault="00C05CCA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6568" w:type="dxa"/>
            <w:gridSpan w:val="2"/>
          </w:tcPr>
          <w:p w:rsidR="00C05CCA" w:rsidRDefault="00C05CCA" w:rsidP="00C05CCA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i/>
              </w:rPr>
              <w:t>§ 13</w:t>
            </w:r>
            <w:r w:rsidRPr="00337185">
              <w:rPr>
                <w:rFonts w:ascii="Times New Roman" w:hAnsi="Times New Roman" w:cs="Times New Roman"/>
                <w:b/>
                <w:i/>
              </w:rPr>
              <w:t xml:space="preserve">. </w:t>
            </w:r>
            <w:r>
              <w:rPr>
                <w:rFonts w:ascii="Times New Roman" w:hAnsi="Times New Roman" w:cs="Times New Roman"/>
                <w:b/>
                <w:i/>
              </w:rPr>
              <w:t>Элементы статистики</w:t>
            </w:r>
            <w:r w:rsidRPr="00337185">
              <w:rPr>
                <w:rFonts w:ascii="Times New Roman" w:hAnsi="Times New Roman" w:cs="Times New Roman"/>
                <w:b/>
                <w:i/>
              </w:rPr>
              <w:t xml:space="preserve"> (</w:t>
            </w:r>
            <w:r>
              <w:rPr>
                <w:rFonts w:ascii="Times New Roman" w:hAnsi="Times New Roman" w:cs="Times New Roman"/>
                <w:b/>
                <w:i/>
              </w:rPr>
              <w:t xml:space="preserve">4 </w:t>
            </w:r>
            <w:r w:rsidRPr="00337185">
              <w:rPr>
                <w:rFonts w:ascii="Times New Roman" w:hAnsi="Times New Roman" w:cs="Times New Roman"/>
                <w:b/>
                <w:i/>
              </w:rPr>
              <w:t>ч)</w:t>
            </w:r>
          </w:p>
        </w:tc>
        <w:tc>
          <w:tcPr>
            <w:tcW w:w="1134" w:type="dxa"/>
          </w:tcPr>
          <w:p w:rsidR="00C05CCA" w:rsidRPr="00AA1805" w:rsidRDefault="00C05CCA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C05CCA" w:rsidRPr="00AA1805" w:rsidRDefault="00C05CCA" w:rsidP="004E4044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C1393" w:rsidRPr="00AA1805" w:rsidTr="002F42D6">
        <w:tc>
          <w:tcPr>
            <w:tcW w:w="798" w:type="dxa"/>
          </w:tcPr>
          <w:p w:rsidR="007C1393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91</w:t>
            </w:r>
          </w:p>
        </w:tc>
        <w:tc>
          <w:tcPr>
            <w:tcW w:w="86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5705" w:type="dxa"/>
          </w:tcPr>
          <w:p w:rsidR="007C1393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бор и группировка статистических данных</w:t>
            </w:r>
          </w:p>
        </w:tc>
        <w:tc>
          <w:tcPr>
            <w:tcW w:w="1134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C1393" w:rsidRPr="00AA1805" w:rsidTr="002F42D6">
        <w:tc>
          <w:tcPr>
            <w:tcW w:w="798" w:type="dxa"/>
          </w:tcPr>
          <w:p w:rsidR="007C1393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863" w:type="dxa"/>
          </w:tcPr>
          <w:p w:rsidR="007C1393" w:rsidRPr="007C1393" w:rsidRDefault="007C1393" w:rsidP="007C1393">
            <w:pPr>
              <w:spacing w:after="0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 xml:space="preserve">40, </w:t>
            </w:r>
            <w:r>
              <w:rPr>
                <w:rFonts w:ascii="Times New Roman" w:hAnsi="Times New Roman" w:cs="Times New Roman"/>
                <w:i/>
              </w:rPr>
              <w:t>43</w:t>
            </w:r>
          </w:p>
        </w:tc>
        <w:tc>
          <w:tcPr>
            <w:tcW w:w="5705" w:type="dxa"/>
          </w:tcPr>
          <w:p w:rsidR="007C1393" w:rsidRPr="007C1393" w:rsidRDefault="007C1393" w:rsidP="007C1393">
            <w:pPr>
              <w:spacing w:after="0"/>
              <w:jc w:val="both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 xml:space="preserve">Организация информации в виде таблиц частот. </w:t>
            </w:r>
            <w:r>
              <w:rPr>
                <w:rFonts w:ascii="Times New Roman" w:hAnsi="Times New Roman" w:cs="Times New Roman"/>
                <w:i/>
              </w:rPr>
              <w:t>Дисперсия и среднее квадратичное отклонение</w:t>
            </w:r>
          </w:p>
        </w:tc>
        <w:tc>
          <w:tcPr>
            <w:tcW w:w="1134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C1393" w:rsidRPr="00AA1805" w:rsidTr="002F42D6">
        <w:tc>
          <w:tcPr>
            <w:tcW w:w="798" w:type="dxa"/>
          </w:tcPr>
          <w:p w:rsidR="007C1393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863" w:type="dxa"/>
          </w:tcPr>
          <w:p w:rsidR="007C1393" w:rsidRPr="00AA1805" w:rsidRDefault="00985A0A" w:rsidP="007C139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5705" w:type="dxa"/>
          </w:tcPr>
          <w:p w:rsidR="007C1393" w:rsidRDefault="00985A0A" w:rsidP="007C139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аглядное представление статистической информации</w:t>
            </w:r>
          </w:p>
        </w:tc>
        <w:tc>
          <w:tcPr>
            <w:tcW w:w="1134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C1393" w:rsidRPr="00AA1805" w:rsidTr="002F42D6">
        <w:tc>
          <w:tcPr>
            <w:tcW w:w="798" w:type="dxa"/>
          </w:tcPr>
          <w:p w:rsidR="007C1393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863" w:type="dxa"/>
          </w:tcPr>
          <w:p w:rsidR="007C1393" w:rsidRPr="00AA1805" w:rsidRDefault="00985A0A" w:rsidP="007C139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5705" w:type="dxa"/>
          </w:tcPr>
          <w:p w:rsidR="007C1393" w:rsidRDefault="00985A0A" w:rsidP="007C139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дставление статистической информации в виде столбчатых и круговых диаграмм, полигонов, гистограмм</w:t>
            </w:r>
          </w:p>
        </w:tc>
        <w:tc>
          <w:tcPr>
            <w:tcW w:w="1134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C1393" w:rsidRPr="00AA1805" w:rsidTr="002F42D6">
        <w:tc>
          <w:tcPr>
            <w:tcW w:w="7366" w:type="dxa"/>
            <w:gridSpan w:val="3"/>
          </w:tcPr>
          <w:p w:rsidR="007C1393" w:rsidRPr="007673B1" w:rsidRDefault="007C1393" w:rsidP="007C1393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ПОВТОРЕНИ</w:t>
            </w:r>
            <w:r w:rsidR="00AD7841">
              <w:rPr>
                <w:rFonts w:ascii="Times New Roman" w:hAnsi="Times New Roman" w:cs="Times New Roman"/>
                <w:b/>
              </w:rPr>
              <w:t>Е (8</w:t>
            </w:r>
            <w:r>
              <w:rPr>
                <w:rFonts w:ascii="Times New Roman" w:hAnsi="Times New Roman" w:cs="Times New Roman"/>
                <w:b/>
              </w:rPr>
              <w:t xml:space="preserve"> ч)</w:t>
            </w:r>
          </w:p>
        </w:tc>
        <w:tc>
          <w:tcPr>
            <w:tcW w:w="1134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C1393" w:rsidRPr="00AA1805" w:rsidTr="002F42D6">
        <w:tc>
          <w:tcPr>
            <w:tcW w:w="798" w:type="dxa"/>
          </w:tcPr>
          <w:p w:rsidR="007C1393" w:rsidRDefault="00AD7841" w:rsidP="007C139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86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7C1393" w:rsidRPr="000F5B07" w:rsidRDefault="004E0D03" w:rsidP="007C139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еобразование выражений, содержащих рациональные дроби и квадратные корни</w:t>
            </w:r>
          </w:p>
        </w:tc>
        <w:tc>
          <w:tcPr>
            <w:tcW w:w="1134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C1393" w:rsidRPr="00AA1805" w:rsidTr="002F42D6">
        <w:tc>
          <w:tcPr>
            <w:tcW w:w="798" w:type="dxa"/>
          </w:tcPr>
          <w:p w:rsidR="007C1393" w:rsidRDefault="00AD7841" w:rsidP="007C139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6</w:t>
            </w:r>
          </w:p>
        </w:tc>
        <w:tc>
          <w:tcPr>
            <w:tcW w:w="86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7C1393" w:rsidRPr="000F5B07" w:rsidRDefault="004E0D03" w:rsidP="007C139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квадратных уравнений и задач</w:t>
            </w:r>
          </w:p>
        </w:tc>
        <w:tc>
          <w:tcPr>
            <w:tcW w:w="1134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C1393" w:rsidRPr="00AA1805" w:rsidTr="002F42D6">
        <w:tc>
          <w:tcPr>
            <w:tcW w:w="798" w:type="dxa"/>
          </w:tcPr>
          <w:p w:rsidR="007C1393" w:rsidRDefault="00AD7841" w:rsidP="007C139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</w:t>
            </w:r>
          </w:p>
        </w:tc>
        <w:tc>
          <w:tcPr>
            <w:tcW w:w="86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7C1393" w:rsidRPr="000F5B07" w:rsidRDefault="004B407C" w:rsidP="007C139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i/>
              </w:rPr>
              <w:t>Итоговая контрольная работа № 9 (ПА)</w:t>
            </w:r>
          </w:p>
        </w:tc>
        <w:tc>
          <w:tcPr>
            <w:tcW w:w="1134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C1393" w:rsidRPr="00AA1805" w:rsidTr="002F42D6">
        <w:tc>
          <w:tcPr>
            <w:tcW w:w="798" w:type="dxa"/>
          </w:tcPr>
          <w:p w:rsidR="007C1393" w:rsidRDefault="00AD7841" w:rsidP="007C139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</w:t>
            </w:r>
          </w:p>
        </w:tc>
        <w:tc>
          <w:tcPr>
            <w:tcW w:w="86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7C1393" w:rsidRPr="000F5B07" w:rsidRDefault="004E0D03" w:rsidP="007C139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нализ итоговой контрольной работы</w:t>
            </w:r>
          </w:p>
        </w:tc>
        <w:tc>
          <w:tcPr>
            <w:tcW w:w="1134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D7841" w:rsidRPr="00AA1805" w:rsidTr="002F42D6">
        <w:tc>
          <w:tcPr>
            <w:tcW w:w="798" w:type="dxa"/>
          </w:tcPr>
          <w:p w:rsidR="00AD7841" w:rsidRDefault="00AD7841" w:rsidP="007C139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863" w:type="dxa"/>
          </w:tcPr>
          <w:p w:rsidR="00AD7841" w:rsidRPr="00AA1805" w:rsidRDefault="00AD7841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AD7841" w:rsidRDefault="004E0D03" w:rsidP="007C139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равенства и системы неравенств</w:t>
            </w:r>
          </w:p>
        </w:tc>
        <w:tc>
          <w:tcPr>
            <w:tcW w:w="1134" w:type="dxa"/>
          </w:tcPr>
          <w:p w:rsidR="00AD7841" w:rsidRPr="00AA1805" w:rsidRDefault="00AD7841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AD7841" w:rsidRPr="00AA1805" w:rsidRDefault="00AD7841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D7841" w:rsidRPr="00AA1805" w:rsidTr="002F42D6">
        <w:tc>
          <w:tcPr>
            <w:tcW w:w="798" w:type="dxa"/>
          </w:tcPr>
          <w:p w:rsidR="00AD7841" w:rsidRDefault="00AD7841" w:rsidP="007C139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863" w:type="dxa"/>
          </w:tcPr>
          <w:p w:rsidR="00AD7841" w:rsidRPr="00AA1805" w:rsidRDefault="00AD7841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AD7841" w:rsidRDefault="004E0D03" w:rsidP="007C1393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тепень с целым показателем</w:t>
            </w:r>
          </w:p>
        </w:tc>
        <w:tc>
          <w:tcPr>
            <w:tcW w:w="1134" w:type="dxa"/>
          </w:tcPr>
          <w:p w:rsidR="00AD7841" w:rsidRPr="00AA1805" w:rsidRDefault="00AD7841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AD7841" w:rsidRPr="00AA1805" w:rsidRDefault="00AD7841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C1393" w:rsidRPr="00AA1805" w:rsidTr="002F42D6">
        <w:tc>
          <w:tcPr>
            <w:tcW w:w="798" w:type="dxa"/>
          </w:tcPr>
          <w:p w:rsidR="007C1393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1</w:t>
            </w:r>
          </w:p>
        </w:tc>
        <w:tc>
          <w:tcPr>
            <w:tcW w:w="86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7C1393" w:rsidRPr="00E06361" w:rsidRDefault="00E06361" w:rsidP="00E06361">
            <w:pPr>
              <w:spacing w:after="0"/>
              <w:rPr>
                <w:rFonts w:ascii="Times New Roman" w:hAnsi="Times New Roman" w:cs="Times New Roman"/>
              </w:rPr>
            </w:pPr>
            <w:r w:rsidRPr="00E06361">
              <w:rPr>
                <w:rFonts w:ascii="Times New Roman" w:hAnsi="Times New Roman" w:cs="Times New Roman"/>
              </w:rPr>
              <w:t xml:space="preserve">Роль российских учёных в развитии математики: Л. Эйлер. Н. И. Лобачевский, П. Л. Чебышев, С. Ковалевская, А. Н. Колмогоров. </w:t>
            </w:r>
          </w:p>
        </w:tc>
        <w:tc>
          <w:tcPr>
            <w:tcW w:w="1134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7C1393" w:rsidRPr="00AA1805" w:rsidTr="002F42D6">
        <w:tc>
          <w:tcPr>
            <w:tcW w:w="798" w:type="dxa"/>
          </w:tcPr>
          <w:p w:rsidR="007C1393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2</w:t>
            </w:r>
          </w:p>
        </w:tc>
        <w:tc>
          <w:tcPr>
            <w:tcW w:w="86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705" w:type="dxa"/>
          </w:tcPr>
          <w:p w:rsidR="007C1393" w:rsidRPr="007673B1" w:rsidRDefault="004B407C" w:rsidP="004B407C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аключительный урок</w:t>
            </w:r>
          </w:p>
        </w:tc>
        <w:tc>
          <w:tcPr>
            <w:tcW w:w="1134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843" w:type="dxa"/>
          </w:tcPr>
          <w:p w:rsidR="007C1393" w:rsidRPr="00AA1805" w:rsidRDefault="007C1393" w:rsidP="007C1393">
            <w:pPr>
              <w:spacing w:after="0"/>
              <w:rPr>
                <w:rFonts w:ascii="Times New Roman" w:hAnsi="Times New Roman" w:cs="Times New Roman"/>
              </w:rPr>
            </w:pPr>
          </w:p>
        </w:tc>
      </w:tr>
    </w:tbl>
    <w:p w:rsidR="004D432C" w:rsidRDefault="004D432C" w:rsidP="004D432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D432C" w:rsidRPr="000F5B07" w:rsidRDefault="004D432C" w:rsidP="004D432C">
      <w:pPr>
        <w:spacing w:after="56"/>
        <w:jc w:val="center"/>
        <w:rPr>
          <w:rStyle w:val="53"/>
          <w:rFonts w:eastAsiaTheme="minorHAnsi"/>
          <w:bCs w:val="0"/>
        </w:rPr>
      </w:pPr>
      <w:bookmarkStart w:id="6" w:name="bookmark83"/>
      <w:r>
        <w:rPr>
          <w:rStyle w:val="53"/>
          <w:rFonts w:eastAsiaTheme="minorHAnsi"/>
        </w:rPr>
        <w:t>Учебно-методический</w:t>
      </w:r>
      <w:r w:rsidRPr="000F5B07">
        <w:rPr>
          <w:rStyle w:val="53"/>
          <w:rFonts w:eastAsiaTheme="minorHAnsi"/>
        </w:rPr>
        <w:t xml:space="preserve"> комплект</w:t>
      </w:r>
      <w:bookmarkEnd w:id="6"/>
    </w:p>
    <w:p w:rsidR="004D432C" w:rsidRPr="000F5B07" w:rsidRDefault="004D432C" w:rsidP="004D432C">
      <w:pPr>
        <w:pStyle w:val="a4"/>
        <w:numPr>
          <w:ilvl w:val="0"/>
          <w:numId w:val="16"/>
        </w:numPr>
        <w:spacing w:after="56"/>
      </w:pPr>
      <w:r w:rsidRPr="00047542">
        <w:rPr>
          <w:rStyle w:val="11115pt"/>
          <w:rFonts w:eastAsiaTheme="minorHAnsi"/>
        </w:rPr>
        <w:t>Макарычев Ю. Н.</w:t>
      </w:r>
      <w:r w:rsidR="004B407C">
        <w:rPr>
          <w:rStyle w:val="11"/>
          <w:rFonts w:eastAsiaTheme="minorHAnsi"/>
        </w:rPr>
        <w:t xml:space="preserve"> Алгебра, 8</w:t>
      </w:r>
      <w:r w:rsidRPr="00047542">
        <w:rPr>
          <w:rStyle w:val="11"/>
          <w:rFonts w:eastAsiaTheme="minorHAnsi"/>
        </w:rPr>
        <w:t xml:space="preserve"> кл.: учебник для общеобразова</w:t>
      </w:r>
      <w:r w:rsidRPr="00047542">
        <w:rPr>
          <w:rStyle w:val="11"/>
          <w:rFonts w:eastAsiaTheme="minorHAnsi"/>
        </w:rPr>
        <w:softHyphen/>
        <w:t xml:space="preserve">тельных организаций </w:t>
      </w:r>
      <w:r w:rsidR="004A332F">
        <w:rPr>
          <w:rStyle w:val="11"/>
          <w:rFonts w:eastAsiaTheme="minorHAnsi"/>
        </w:rPr>
        <w:t>с приложением на электронном носителе</w:t>
      </w:r>
      <w:r w:rsidRPr="00047542">
        <w:rPr>
          <w:rStyle w:val="11"/>
          <w:rFonts w:eastAsiaTheme="minorHAnsi"/>
        </w:rPr>
        <w:t>/ Ю. Н. Макарычев, Н. Г. Миндюк, К. И. Нешков, С. Б. Суворова; под редакцией С. А. Теляковского. — М.: Просвещение, 2014.</w:t>
      </w:r>
    </w:p>
    <w:p w:rsidR="004D432C" w:rsidRPr="000F5B07" w:rsidRDefault="00A544C0" w:rsidP="004D432C">
      <w:pPr>
        <w:pStyle w:val="a4"/>
        <w:widowControl w:val="0"/>
        <w:numPr>
          <w:ilvl w:val="0"/>
          <w:numId w:val="16"/>
        </w:numPr>
        <w:tabs>
          <w:tab w:val="left" w:pos="637"/>
        </w:tabs>
        <w:spacing w:after="0" w:line="206" w:lineRule="exact"/>
        <w:jc w:val="both"/>
      </w:pPr>
      <w:r w:rsidRPr="00A544C0">
        <w:rPr>
          <w:rStyle w:val="11"/>
          <w:rFonts w:eastAsiaTheme="minorHAnsi"/>
          <w:i/>
        </w:rPr>
        <w:t>Миндюк Н. Г.</w:t>
      </w:r>
      <w:r>
        <w:rPr>
          <w:rStyle w:val="11"/>
          <w:rFonts w:eastAsiaTheme="minorHAnsi"/>
        </w:rPr>
        <w:t xml:space="preserve"> </w:t>
      </w:r>
      <w:r w:rsidR="004B407C">
        <w:rPr>
          <w:rStyle w:val="11"/>
          <w:rFonts w:eastAsiaTheme="minorHAnsi"/>
        </w:rPr>
        <w:t>Алгебра, 8</w:t>
      </w:r>
      <w:r w:rsidR="004D432C" w:rsidRPr="00047542">
        <w:rPr>
          <w:rStyle w:val="11"/>
          <w:rFonts w:eastAsiaTheme="minorHAnsi"/>
        </w:rPr>
        <w:t xml:space="preserve"> кл.: рабочая тетрадь. В 2 ч. / Н. Г. Мин</w:t>
      </w:r>
      <w:r w:rsidR="004D432C" w:rsidRPr="00047542">
        <w:rPr>
          <w:rStyle w:val="11"/>
          <w:rFonts w:eastAsiaTheme="minorHAnsi"/>
        </w:rPr>
        <w:softHyphen/>
        <w:t>дюк, И. С. Шлыкова. — М.: Просвещение, 2014.</w:t>
      </w:r>
    </w:p>
    <w:p w:rsidR="004D432C" w:rsidRPr="000F5B07" w:rsidRDefault="00A544C0" w:rsidP="004D432C">
      <w:pPr>
        <w:pStyle w:val="a4"/>
        <w:widowControl w:val="0"/>
        <w:numPr>
          <w:ilvl w:val="0"/>
          <w:numId w:val="16"/>
        </w:numPr>
        <w:tabs>
          <w:tab w:val="left" w:pos="637"/>
        </w:tabs>
        <w:spacing w:after="0" w:line="206" w:lineRule="exact"/>
        <w:jc w:val="both"/>
      </w:pPr>
      <w:r>
        <w:rPr>
          <w:rStyle w:val="11115pt"/>
          <w:rFonts w:eastAsiaTheme="minorHAnsi"/>
        </w:rPr>
        <w:t xml:space="preserve">Жохов В. И., </w:t>
      </w:r>
      <w:r w:rsidRPr="00047542">
        <w:rPr>
          <w:rStyle w:val="11115pt"/>
          <w:rFonts w:eastAsiaTheme="minorHAnsi"/>
        </w:rPr>
        <w:t>Макарычев Ю. Н.</w:t>
      </w:r>
      <w:r>
        <w:rPr>
          <w:rStyle w:val="11"/>
          <w:rFonts w:eastAsiaTheme="minorHAnsi"/>
        </w:rPr>
        <w:t xml:space="preserve">, </w:t>
      </w:r>
      <w:r w:rsidRPr="005B7EE4">
        <w:rPr>
          <w:rStyle w:val="11"/>
          <w:rFonts w:eastAsiaTheme="minorHAnsi"/>
          <w:i/>
        </w:rPr>
        <w:t>Миндюк Н. Г</w:t>
      </w:r>
      <w:r>
        <w:rPr>
          <w:rStyle w:val="11"/>
          <w:rFonts w:eastAsiaTheme="minorHAnsi"/>
        </w:rPr>
        <w:t>.</w:t>
      </w:r>
      <w:r w:rsidR="004B407C">
        <w:rPr>
          <w:rStyle w:val="11"/>
          <w:rFonts w:eastAsiaTheme="minorHAnsi"/>
        </w:rPr>
        <w:t>Алгебра, 8</w:t>
      </w:r>
      <w:r>
        <w:rPr>
          <w:rStyle w:val="11"/>
          <w:rFonts w:eastAsiaTheme="minorHAnsi"/>
        </w:rPr>
        <w:t xml:space="preserve"> кл.: дидактические материалы. — М.: Просвещение, 2014</w:t>
      </w:r>
      <w:r w:rsidR="004D432C" w:rsidRPr="00047542">
        <w:rPr>
          <w:rStyle w:val="11"/>
          <w:rFonts w:eastAsiaTheme="minorHAnsi"/>
        </w:rPr>
        <w:t>.</w:t>
      </w:r>
    </w:p>
    <w:p w:rsidR="004D432C" w:rsidRPr="000F5B07" w:rsidRDefault="004D432C" w:rsidP="004D432C">
      <w:pPr>
        <w:pStyle w:val="a4"/>
        <w:widowControl w:val="0"/>
        <w:numPr>
          <w:ilvl w:val="0"/>
          <w:numId w:val="16"/>
        </w:numPr>
        <w:tabs>
          <w:tab w:val="left" w:pos="721"/>
        </w:tabs>
        <w:spacing w:after="0" w:line="206" w:lineRule="exact"/>
        <w:jc w:val="both"/>
      </w:pPr>
      <w:r w:rsidRPr="00047542">
        <w:rPr>
          <w:rStyle w:val="11115pt"/>
          <w:rFonts w:eastAsiaTheme="minorHAnsi"/>
        </w:rPr>
        <w:t>Дудицын Ю. П.</w:t>
      </w:r>
      <w:r w:rsidR="004A332F">
        <w:rPr>
          <w:rStyle w:val="11"/>
          <w:rFonts w:eastAsiaTheme="minorHAnsi"/>
        </w:rPr>
        <w:t xml:space="preserve"> Алгебра, 8</w:t>
      </w:r>
      <w:r w:rsidRPr="00047542">
        <w:rPr>
          <w:rStyle w:val="11"/>
          <w:rFonts w:eastAsiaTheme="minorHAnsi"/>
        </w:rPr>
        <w:t xml:space="preserve"> кл.: тематические тесты / Ю. П. Ду- дицын, В. Л. Кронгауз. — М.: Просвещение, 2012.</w:t>
      </w:r>
    </w:p>
    <w:p w:rsidR="004D432C" w:rsidRPr="000F5B07" w:rsidRDefault="004D432C" w:rsidP="004D432C">
      <w:pPr>
        <w:pStyle w:val="a4"/>
        <w:widowControl w:val="0"/>
        <w:numPr>
          <w:ilvl w:val="0"/>
          <w:numId w:val="16"/>
        </w:numPr>
        <w:tabs>
          <w:tab w:val="left" w:pos="724"/>
        </w:tabs>
        <w:spacing w:after="0" w:line="206" w:lineRule="exact"/>
      </w:pPr>
      <w:r w:rsidRPr="00047542">
        <w:rPr>
          <w:rStyle w:val="11115pt"/>
          <w:rFonts w:eastAsiaTheme="minorHAnsi"/>
        </w:rPr>
        <w:t>Жохов В. И.</w:t>
      </w:r>
      <w:r w:rsidR="00CE3195">
        <w:rPr>
          <w:rStyle w:val="11"/>
          <w:rFonts w:eastAsiaTheme="minorHAnsi"/>
        </w:rPr>
        <w:t xml:space="preserve"> Уроки алгебры в 8</w:t>
      </w:r>
      <w:r w:rsidRPr="00047542">
        <w:rPr>
          <w:rStyle w:val="11"/>
          <w:rFonts w:eastAsiaTheme="minorHAnsi"/>
        </w:rPr>
        <w:t xml:space="preserve"> кл.: книга для учителя / В. И. Жохов, Л. Б. Крайнева. — М.: Просвещение, 2011.</w:t>
      </w:r>
    </w:p>
    <w:p w:rsidR="004D432C" w:rsidRPr="000F5B07" w:rsidRDefault="00A544C0" w:rsidP="004D432C">
      <w:pPr>
        <w:pStyle w:val="a4"/>
        <w:widowControl w:val="0"/>
        <w:numPr>
          <w:ilvl w:val="0"/>
          <w:numId w:val="16"/>
        </w:numPr>
        <w:tabs>
          <w:tab w:val="left" w:pos="724"/>
        </w:tabs>
        <w:spacing w:after="64" w:line="206" w:lineRule="exact"/>
      </w:pPr>
      <w:r>
        <w:rPr>
          <w:rStyle w:val="11115pt"/>
          <w:rFonts w:eastAsiaTheme="minorHAnsi"/>
        </w:rPr>
        <w:t xml:space="preserve">Ершова А. П., В. В. Голобородько, Ершова А. С. </w:t>
      </w:r>
      <w:r>
        <w:rPr>
          <w:rStyle w:val="11115pt"/>
          <w:rFonts w:eastAsiaTheme="minorHAnsi"/>
          <w:i w:val="0"/>
        </w:rPr>
        <w:t>Самостоятельные и контрольные работы по алгебре и геометрии для 8 класса. -  М.: ИЛЕКСА</w:t>
      </w:r>
      <w:r w:rsidR="00CE3195">
        <w:rPr>
          <w:rStyle w:val="11115pt"/>
          <w:rFonts w:eastAsiaTheme="minorHAnsi"/>
          <w:i w:val="0"/>
        </w:rPr>
        <w:t>, 2015</w:t>
      </w:r>
    </w:p>
    <w:p w:rsidR="004D432C" w:rsidRPr="000F5B07" w:rsidRDefault="004D432C" w:rsidP="004D432C">
      <w:pPr>
        <w:spacing w:after="0"/>
        <w:rPr>
          <w:rFonts w:ascii="Times New Roman" w:hAnsi="Times New Roman" w:cs="Times New Roman"/>
        </w:rPr>
      </w:pPr>
    </w:p>
    <w:p w:rsidR="004D432C" w:rsidRDefault="004D432C"/>
    <w:p w:rsidR="00EA2883" w:rsidRDefault="00EA2883"/>
    <w:sectPr w:rsidR="00EA2883" w:rsidSect="002F42D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4"/>
    <w:multiLevelType w:val="singleLevel"/>
    <w:tmpl w:val="174E7FB6"/>
    <w:lvl w:ilvl="0">
      <w:start w:val="1"/>
      <w:numFmt w:val="decimal"/>
      <w:lvlText w:val="%1."/>
      <w:lvlJc w:val="left"/>
      <w:pPr>
        <w:tabs>
          <w:tab w:val="num" w:pos="0"/>
        </w:tabs>
        <w:ind w:left="1070" w:hanging="360"/>
      </w:pPr>
      <w:rPr>
        <w:rFonts w:ascii="Times New Roman" w:hAnsi="Times New Roman" w:cs="Times New Roman" w:hint="default"/>
        <w:b w:val="0"/>
        <w:color w:val="auto"/>
        <w:spacing w:val="-6"/>
        <w:sz w:val="28"/>
        <w:szCs w:val="28"/>
      </w:rPr>
    </w:lvl>
  </w:abstractNum>
  <w:abstractNum w:abstractNumId="1" w15:restartNumberingAfterBreak="0">
    <w:nsid w:val="0B9F122B"/>
    <w:multiLevelType w:val="hybridMultilevel"/>
    <w:tmpl w:val="559CA73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BA56DE4"/>
    <w:multiLevelType w:val="hybridMultilevel"/>
    <w:tmpl w:val="43847BC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DC712A"/>
    <w:multiLevelType w:val="hybridMultilevel"/>
    <w:tmpl w:val="67B4C390"/>
    <w:lvl w:ilvl="0" w:tplc="CBA63BAE">
      <w:numFmt w:val="bullet"/>
      <w:lvlText w:val="-"/>
      <w:lvlJc w:val="left"/>
      <w:pPr>
        <w:tabs>
          <w:tab w:val="num" w:pos="360"/>
        </w:tabs>
        <w:ind w:left="360" w:hanging="360"/>
      </w:p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323F4E48"/>
    <w:multiLevelType w:val="hybridMultilevel"/>
    <w:tmpl w:val="AAEA74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1B2464"/>
    <w:multiLevelType w:val="hybridMultilevel"/>
    <w:tmpl w:val="83EEBA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46A56628"/>
    <w:multiLevelType w:val="hybridMultilevel"/>
    <w:tmpl w:val="D57A43A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57B0FBC"/>
    <w:multiLevelType w:val="hybridMultilevel"/>
    <w:tmpl w:val="A0706B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65C62028"/>
    <w:multiLevelType w:val="hybridMultilevel"/>
    <w:tmpl w:val="BBE48A12"/>
    <w:lvl w:ilvl="0" w:tplc="CBA63BAE">
      <w:numFmt w:val="bullet"/>
      <w:lvlText w:val="-"/>
      <w:lvlJc w:val="left"/>
      <w:pPr>
        <w:tabs>
          <w:tab w:val="num" w:pos="360"/>
        </w:tabs>
        <w:ind w:left="360" w:hanging="360"/>
      </w:pPr>
      <w:rPr>
        <w:b/>
        <w:i w:val="0"/>
        <w:sz w:val="24"/>
        <w:szCs w:val="24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7AD874BF"/>
    <w:multiLevelType w:val="hybridMultilevel"/>
    <w:tmpl w:val="1E9EF0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"/>
  </w:num>
  <w:num w:numId="3">
    <w:abstractNumId w:val="10"/>
  </w:num>
  <w:num w:numId="4">
    <w:abstractNumId w:val="14"/>
  </w:num>
  <w:num w:numId="5">
    <w:abstractNumId w:val="7"/>
    <w:lvlOverride w:ilvl="0">
      <w:startOverride w:val="1"/>
    </w:lvlOverride>
  </w:num>
  <w:num w:numId="6">
    <w:abstractNumId w:val="16"/>
  </w:num>
  <w:num w:numId="7">
    <w:abstractNumId w:val="11"/>
  </w:num>
  <w:num w:numId="8">
    <w:abstractNumId w:val="6"/>
  </w:num>
  <w:num w:numId="9">
    <w:abstractNumId w:val="18"/>
  </w:num>
  <w:num w:numId="10">
    <w:abstractNumId w:val="12"/>
  </w:num>
  <w:num w:numId="11">
    <w:abstractNumId w:val="13"/>
  </w:num>
  <w:num w:numId="12">
    <w:abstractNumId w:val="8"/>
  </w:num>
  <w:num w:numId="13">
    <w:abstractNumId w:val="9"/>
  </w:num>
  <w:num w:numId="1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4"/>
  </w:num>
  <w:num w:numId="17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525D"/>
    <w:rsid w:val="00037B21"/>
    <w:rsid w:val="00044D77"/>
    <w:rsid w:val="00070852"/>
    <w:rsid w:val="000A0F9E"/>
    <w:rsid w:val="00130FDA"/>
    <w:rsid w:val="00135480"/>
    <w:rsid w:val="001809EE"/>
    <w:rsid w:val="001B50F2"/>
    <w:rsid w:val="001C0CF6"/>
    <w:rsid w:val="001E7692"/>
    <w:rsid w:val="002B157B"/>
    <w:rsid w:val="002F42D6"/>
    <w:rsid w:val="00354696"/>
    <w:rsid w:val="0036007A"/>
    <w:rsid w:val="00363C01"/>
    <w:rsid w:val="003A7115"/>
    <w:rsid w:val="003D3392"/>
    <w:rsid w:val="003E74F4"/>
    <w:rsid w:val="00406244"/>
    <w:rsid w:val="00434BA7"/>
    <w:rsid w:val="00476D14"/>
    <w:rsid w:val="004A332F"/>
    <w:rsid w:val="004B407C"/>
    <w:rsid w:val="004D432C"/>
    <w:rsid w:val="004E0D03"/>
    <w:rsid w:val="004E4044"/>
    <w:rsid w:val="004F6355"/>
    <w:rsid w:val="00572802"/>
    <w:rsid w:val="00574E7A"/>
    <w:rsid w:val="005B7EE4"/>
    <w:rsid w:val="005D5FA8"/>
    <w:rsid w:val="005E53C9"/>
    <w:rsid w:val="005E7C5D"/>
    <w:rsid w:val="006028C6"/>
    <w:rsid w:val="0062525D"/>
    <w:rsid w:val="006B20F6"/>
    <w:rsid w:val="006B5CE7"/>
    <w:rsid w:val="006C19AF"/>
    <w:rsid w:val="006C3064"/>
    <w:rsid w:val="006C3E41"/>
    <w:rsid w:val="006D185B"/>
    <w:rsid w:val="00735673"/>
    <w:rsid w:val="00736B80"/>
    <w:rsid w:val="00750B2D"/>
    <w:rsid w:val="007539F9"/>
    <w:rsid w:val="00760653"/>
    <w:rsid w:val="007B757B"/>
    <w:rsid w:val="007C1393"/>
    <w:rsid w:val="007D7307"/>
    <w:rsid w:val="0085203F"/>
    <w:rsid w:val="008A053B"/>
    <w:rsid w:val="008D0AAF"/>
    <w:rsid w:val="009026F5"/>
    <w:rsid w:val="00931F85"/>
    <w:rsid w:val="00985A0A"/>
    <w:rsid w:val="009870CC"/>
    <w:rsid w:val="009B60FC"/>
    <w:rsid w:val="009B7A6B"/>
    <w:rsid w:val="00A544C0"/>
    <w:rsid w:val="00A81DFC"/>
    <w:rsid w:val="00AD7841"/>
    <w:rsid w:val="00B1083C"/>
    <w:rsid w:val="00B76E98"/>
    <w:rsid w:val="00BD16FB"/>
    <w:rsid w:val="00BD2225"/>
    <w:rsid w:val="00C05CCA"/>
    <w:rsid w:val="00C165C8"/>
    <w:rsid w:val="00C478AC"/>
    <w:rsid w:val="00CE3195"/>
    <w:rsid w:val="00D64B58"/>
    <w:rsid w:val="00DE4389"/>
    <w:rsid w:val="00E06361"/>
    <w:rsid w:val="00E1164B"/>
    <w:rsid w:val="00E37C47"/>
    <w:rsid w:val="00E735D8"/>
    <w:rsid w:val="00EA21FD"/>
    <w:rsid w:val="00EA2883"/>
    <w:rsid w:val="00F60EA6"/>
    <w:rsid w:val="00F9745D"/>
    <w:rsid w:val="00FF26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C921C0E"/>
  <w15:chartTrackingRefBased/>
  <w15:docId w15:val="{48396066-B39C-406C-8B17-A02D7362C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E37C47"/>
    <w:pPr>
      <w:spacing w:after="200" w:line="276" w:lineRule="auto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99"/>
    <w:qFormat/>
    <w:rsid w:val="00E37C47"/>
    <w:pPr>
      <w:ind w:left="720"/>
      <w:contextualSpacing/>
    </w:pPr>
  </w:style>
  <w:style w:type="character" w:customStyle="1" w:styleId="a5">
    <w:name w:val="Абзац списка Знак"/>
    <w:link w:val="a4"/>
    <w:uiPriority w:val="99"/>
    <w:locked/>
    <w:rsid w:val="00E37C47"/>
  </w:style>
  <w:style w:type="paragraph" w:customStyle="1" w:styleId="a">
    <w:name w:val="НОМЕРА"/>
    <w:basedOn w:val="a6"/>
    <w:link w:val="a7"/>
    <w:uiPriority w:val="99"/>
    <w:qFormat/>
    <w:rsid w:val="00E37C47"/>
    <w:pPr>
      <w:numPr>
        <w:numId w:val="5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7">
    <w:name w:val="НОМЕРА Знак"/>
    <w:link w:val="a"/>
    <w:uiPriority w:val="99"/>
    <w:rsid w:val="00E37C47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E37C4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6">
    <w:name w:val="Normal (Web)"/>
    <w:basedOn w:val="a0"/>
    <w:uiPriority w:val="99"/>
    <w:semiHidden/>
    <w:unhideWhenUsed/>
    <w:rsid w:val="00E37C47"/>
    <w:rPr>
      <w:rFonts w:ascii="Times New Roman" w:hAnsi="Times New Roman" w:cs="Times New Roman"/>
      <w:sz w:val="24"/>
      <w:szCs w:val="24"/>
    </w:rPr>
  </w:style>
  <w:style w:type="character" w:customStyle="1" w:styleId="2">
    <w:name w:val="Основной текст (2)_"/>
    <w:basedOn w:val="a1"/>
    <w:rsid w:val="006B20F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20">
    <w:name w:val="Основной текст (2)"/>
    <w:basedOn w:val="2"/>
    <w:rsid w:val="006B20F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WW8Num1z0">
    <w:name w:val="WW8Num1z0"/>
    <w:rsid w:val="00F9745D"/>
    <w:rPr>
      <w:rFonts w:hint="default"/>
    </w:rPr>
  </w:style>
  <w:style w:type="table" w:styleId="a8">
    <w:name w:val="Table Grid"/>
    <w:basedOn w:val="a2"/>
    <w:uiPriority w:val="59"/>
    <w:rsid w:val="00931F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MicrosoftSansSerif95pt">
    <w:name w:val="Основной текст (2) + Microsoft Sans Serif;9;5 pt;Полужирный"/>
    <w:basedOn w:val="a1"/>
    <w:rsid w:val="00931F85"/>
    <w:rPr>
      <w:rFonts w:ascii="Microsoft Sans Serif" w:eastAsia="Microsoft Sans Serif" w:hAnsi="Microsoft Sans Serif" w:cs="Microsoft Sans Serif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2MicrosoftSansSerif85pt">
    <w:name w:val="Основной текст (2) + Microsoft Sans Serif;8;5 pt"/>
    <w:basedOn w:val="2"/>
    <w:rsid w:val="00931F8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icrosoftSansSerif85pt0">
    <w:name w:val="Основной текст (2) + Microsoft Sans Serif;8;5 pt;Курсив"/>
    <w:basedOn w:val="2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icrosoftSansSerif8pt">
    <w:name w:val="Основной текст (2) + Microsoft Sans Serif;8 pt;Курсив"/>
    <w:basedOn w:val="2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2MicrosoftSansSerif85pt1">
    <w:name w:val="Основной текст (2) + Microsoft Sans Serif;8;5 pt;Курсив;Малые прописные"/>
    <w:basedOn w:val="2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15">
    <w:name w:val="Основной текст (15)"/>
    <w:basedOn w:val="a1"/>
    <w:rsid w:val="00931F8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2MicrosoftSansSerif85pt1pt">
    <w:name w:val="Основной текст (2) + Microsoft Sans Serif;8;5 pt;Курсив;Интервал 1 pt"/>
    <w:basedOn w:val="2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icrosoftSansSerif85pt1pt0">
    <w:name w:val="Основной текст (2) + Microsoft Sans Serif;8;5 pt;Курсив;Малые прописные;Интервал 1 pt"/>
    <w:basedOn w:val="2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/>
      <w:strike w:val="0"/>
      <w:color w:val="000000"/>
      <w:spacing w:val="2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icrosoftSansSerif95pt0">
    <w:name w:val="Основной текст (2) + Microsoft Sans Serif;9;5 pt"/>
    <w:basedOn w:val="2"/>
    <w:rsid w:val="00044D77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paragraph" w:styleId="a9">
    <w:name w:val="No Spacing"/>
    <w:uiPriority w:val="1"/>
    <w:qFormat/>
    <w:rsid w:val="00044D77"/>
    <w:pPr>
      <w:spacing w:after="0" w:line="240" w:lineRule="auto"/>
    </w:pPr>
  </w:style>
  <w:style w:type="character" w:styleId="aa">
    <w:name w:val="Placeholder Text"/>
    <w:basedOn w:val="a1"/>
    <w:uiPriority w:val="99"/>
    <w:semiHidden/>
    <w:rsid w:val="00BD2225"/>
    <w:rPr>
      <w:color w:val="808080"/>
    </w:rPr>
  </w:style>
  <w:style w:type="character" w:customStyle="1" w:styleId="11">
    <w:name w:val="Основной текст (11)"/>
    <w:basedOn w:val="a1"/>
    <w:rsid w:val="004D432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11115pt">
    <w:name w:val="Основной текст (11) + 11;5 pt;Курсив"/>
    <w:basedOn w:val="a1"/>
    <w:rsid w:val="004D432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 w:eastAsia="ru-RU" w:bidi="ru-RU"/>
    </w:rPr>
  </w:style>
  <w:style w:type="character" w:customStyle="1" w:styleId="53">
    <w:name w:val="Заголовок №5 (3)"/>
    <w:basedOn w:val="a1"/>
    <w:rsid w:val="004D432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318AE7-0CF2-4724-B0D0-956602B4F3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2</TotalTime>
  <Pages>1</Pages>
  <Words>7131</Words>
  <Characters>40648</Characters>
  <Application>Microsoft Office Word</Application>
  <DocSecurity>0</DocSecurity>
  <Lines>338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олова СА</dc:creator>
  <cp:keywords/>
  <dc:description/>
  <cp:lastModifiedBy>Комолова СА</cp:lastModifiedBy>
  <cp:revision>14</cp:revision>
  <dcterms:created xsi:type="dcterms:W3CDTF">2017-08-18T06:47:00Z</dcterms:created>
  <dcterms:modified xsi:type="dcterms:W3CDTF">2017-10-04T08:04:00Z</dcterms:modified>
</cp:coreProperties>
</file>